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41C7C" w:rsidRPr="00F142E5" w:rsidRDefault="00241C7C" w:rsidP="00241C7C">
      <w:r w:rsidRPr="00F142E5">
        <w:rPr>
          <w:noProof/>
          <w:sz w:val="20"/>
        </w:rPr>
        <mc:AlternateContent>
          <mc:Choice Requires="wpg">
            <w:drawing>
              <wp:anchor distT="0" distB="0" distL="114300" distR="114300" simplePos="0" relativeHeight="251659264" behindDoc="0" locked="0" layoutInCell="1" allowOverlap="1" wp14:anchorId="1FC828CC" wp14:editId="5CD1CE1C">
                <wp:simplePos x="0" y="0"/>
                <wp:positionH relativeFrom="column">
                  <wp:posOffset>571500</wp:posOffset>
                </wp:positionH>
                <wp:positionV relativeFrom="paragraph">
                  <wp:posOffset>0</wp:posOffset>
                </wp:positionV>
                <wp:extent cx="4095750" cy="771525"/>
                <wp:effectExtent l="0" t="0" r="0" b="3810"/>
                <wp:wrapNone/>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2"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3FE425D" id="Group 2" o:spid="_x0000_s1026" style="position:absolute;left:0;text-align:left;margin-left:45pt;margin-top:0;width:322.5pt;height:60.75pt;z-index:25165926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uT8wgMAAIwNAAAOAAAAZHJzL2Uyb0RvYy54bWzsV9tu4zYQfS/QfxD0&#10;rugS2ZaE2IvEsoMCaRu02w+gJcoiViIJkrYTFPvvnSElO7Gz3WK3Ly1iQDLJIYcz58wMqZsPT33n&#10;7anSTPC5H19Fvkd5JWrGt3P/j4/rIPM9bQivSSc4nfvPVPsfFj/+cHOQBU1EK7qaKg+UcF0c5Nxv&#10;jZFFGOqqpT3RV0JSDsJGqJ4Y6KptWCtyAO19FyZRNA0PQtVSiYpqDaOlE/oLq79paGV+bRpNjdfN&#10;fbDN2Ley7w2+w8UNKbaKyJZVgxnkG6zoCeOw6VFVSQzxdopdqOpZpYQWjbmqRB+KpmEVtT6AN3F0&#10;5s29EjtpfdkWh608wgTQnuH0zWqrX/aPymM1cOd7nPRAkd3VSxCag9wWMONeyd/lo3L+QfNBVJ80&#10;iMNzOfa3brK3OfwsalBHdkZYaJ4a1aMKcNp7sgw8HxmgT8arYDCN8slsAkRVIJvN4kkycRRVLfCI&#10;y5JJAmKQJtFJthqWT9NxbZzEdmVICrevtXWwbXEjWVXAMyAKrQtEvx55sMrsFPUHJf0/0tET9Wkn&#10;AyBfEsM2rGPm2QYyQIRG8f0jqxBq7JzISUZyQIqbetcIyzjHrSDokaXG42LZEr6lt1pCBjhuxyGl&#10;xKGlpNY4jCS+1mK7r6zYdEyuWdchd9ge/IUkOgvCNyBzAV6KatdTblzGKtqB64Lrlknte6qg/YZC&#10;AKqf6tgGCgTDgza4HYaFzaI/k+w2ivLkLlhOomWQRrNVcJuns2AWrWZplGbxMl5+xtVxWuw0BRhI&#10;V0o22AqjF9a+mTJDcXHJaJPa2xNbOhApa9D4b02EIYQEbdWq+g3AhnnQNoqaqsVmA8gN4zD5KLAw&#10;n5BFDjSk2Fez5jqfDuEfZ5Y+BxLmzgQKiEucDBrO3jHnpNLmnorewwZADYZaqMke3HBTxyloNBdI&#10;uHWl468GwAc38hZJeZSvslWWBmkyXQFJZRncrpdpMF3Hs0l5XS6XZTyS1LK6phy3+X6OLOSiY/UY&#10;plptN8tOOe7W9jcAok/TQoyVkxkjr6jsFHd5nKTRXZIH62k2C9J1OgnyWZQFUZzfARVpnpbr1y49&#10;ME6/3yXvMPdzrH5/71tkf5e+kaJnBg7WjvVzPztOIgVm/orXllpDWOfaL6BA809QuJB3oT7GKEix&#10;Cc9/r45en9fRFLFDd7DW/m/qKBwXFdy6DBy/UjHucv2tjH0vq1+8VWANwLIaJ1hx8T5ycaeAE/e9&#10;rrrT472u/qt11d5W4cpvK/HweYLfFC/70H75EbX4CwAA//8DAFBLAwQUAAYACAAAACEALmzwAMUA&#10;AAClAQAAGQAAAGRycy9fcmVscy9lMm9Eb2MueG1sLnJlbHO8kMGKwjAQhu8L+w5h7tu0PSyymPYi&#10;gldxH2BIpmmwmYQkir69gWVBQfDmcWb4v/9j1uPFL+JMKbvACrqmBUGsg3FsFfwetl8rELkgG1wC&#10;k4IrZRiHz4/1nhYsNZRnF7OoFM4K5lLij5RZz+QxNyES18sUksdSx2RlRH1ES7Jv22+Z7hkwPDDF&#10;zihIO9ODOFxjbX7NDtPkNG2CPnni8qRCOl+7KxCTpaLAk3H4t+ybyBbkc4fuPQ7dv4N8eO5wAwAA&#10;//8DAFBLAwQUAAYACAAAACEA6aWYpN4AAAAHAQAADwAAAGRycy9kb3ducmV2LnhtbEyPzWrDQAyE&#10;74W+w6JCb83aCe6P63UIoe0pFJoUQm6KrdgmXq3xbmzn7aue2ouQmGH0TbacbKsG6n3j2EA8i0AR&#10;F65suDLwvXt/eAblA3KJrWMycCUPy/z2JsO0dCN/0bANlZIQ9ikaqEPoUq19UZNFP3MdsWgn11sM&#10;cvaVLnscJdy2eh5Fj9piw/Khxo7WNRXn7cUa+BhxXC3it2FzPq2vh13yud/EZMz93bR6BRVoCn9m&#10;+MUXdMiF6eguXHrVGniJpEowIFPUp0Uiy1Fs8zgBnWf6P3/+AwAA//8DAFBLAwQKAAAAAAAAACEA&#10;w+Og+xsdAAAbHQAAFAAAAGRycy9tZWRpYS9pbWFnZTEucG5niVBORw0KGgoAAAANSUhEUgAAAlEA&#10;AABjCAAAAACeOgqNAAAABGdBTUEAALGOfPtRkwAAHNJJREFUeF7tPW1wXcV1VzYfpdCExNCWKdMm&#10;k2Q67eSHZNmSPyR/Gzs2JhCLYj5sQvnwlIYkjB3apNhpamg7KeZHZ+y2uNNM5YxVppU6SZpoxk7G&#10;nkoEuyAhdUREmcc8VJ6jx0hY335Pevfe19273x/37u57VxTwuz/Aevfs2bNnz55z9pyze+vKXu2p&#10;cSBFDixJEVcNVY0DnleTqCtZCiZ63019+HU1q5cqT8vlurpUES4msvGbPS/7qZR7qOmoNBla/v6S&#10;pUs2vfFhWaVAoLxP+2kyAOCq6ag0Gfr65yNsO364NE2si4WreB3E3PqfTvhL72U+d8N1CYqopqOc&#10;+GkAfhm9/8k9aSJVcJVLYSr4346w9Mw4IJtsuuaW1t+8YWnd7a/FKeKaRDnw0wi6DEN0vmEErRjA&#10;P7HkmqUH5ypuzxouoH9usUVVHr/9E69g4B8vX3JR365m9Wz5aQM38UkCZe1Kzf3QX/nZq2yQI5jC&#10;r0b/W0Gm1r6lAvn2p9FPI79tRuKP/OA/zkpgR76l00c1iTJz0x4ipP7T1MfsWl28FcL1N9hBA6hN&#10;eF5LDlIYg/yN38MvQsP2tPzegz/R4Wg4f436s6vV86esx34FAjJuvmg3+qlIoLzlL9mBe15AFEVg&#10;2yIeDls9z0smtvj9xpu1AuW9dq1mo+goUQsbbuyvfigfXQzLydAeszJ7+RsxfIuzr53CbpJ4fd69&#10;sREEf+r5uuv2vhY7YX+tvnG0euc2el4K+vYjK1LMfPhgyucnP3l1wlAXXtxH3waWS5va1RRmAVlc&#10;+Jx8QCazWHzvaq/vH/W6iQNWyXCTKB8yyMaR+8iKjGFgTKKAiBRbX/WeefJXYmTF/+kXGLLMZyw5&#10;lqZE9TfSTmVPam59nx1B6kqwXBoY/Y/g/0t2fV3ZUC2AsX2vet7T1y9ds3nPk38jGcHyeNvVWKBW&#10;HzozHtgKFGNqCqHuEYZtQJotXxKo/fmSP7pKndIhjfyUXZ4I5UMuLa4sWOYN9YCBd9MZ2P7NUGDE&#10;xEH86ugl8YWRXdSbHjOCGgGOchIik3GIl562mQhXXpGoCU0fnrFfDgBpp70uTeJhHVmZTqeLjIWp&#10;7wXQU5HOQD8/2HAMT2VDT8mZHjqrWeemSgO6jQB0npPelpoo8XvH8buCJFFdgY4GJ6sXG68P8/+y&#10;tbGxce1bVjuciLD8nvEPt130L6v7s1/SIUGH89pZ7KgMNTD/qnSh6eYDEKxt5NUW95gSDTPkqufe&#10;tRyKDRK6q146gn45PtOO94ThPwkwh2bu0guPi6ijwEGb0oTJxgpbzRM2e6tsYV1IfN9g4Yy2ImtQ&#10;Loc+Wq5dhOdd+MX0yX1rjxAoADfTWR+BNF6Yr4xSsNdGD+mhMjRRq9O8hKjqcn60o2eEkhlyXhdo&#10;1w2VsPZxsnoounangogT8GcsRzgNEM1awn4QwULkprYNjk5fyjyw866vRstjPZkj7dCKg5vR+x3D&#10;WnthM04qBN020MkwghWbSIIt5U4K+qk7QRk4SdQLEdrtBbnztVx3sbIrNoKrOQWmVM/WCjFIFq9p&#10;FOKhcexmDdbLXZENrN/Sq/DPgQbK6V6HRnGgh7l5m47FF+YEN91b0ZtoXJwkCi/BVrnzZzjKItaa&#10;n92gyXIz2PsE4Rcm82NudmiFsGjPR4RStxn9yT3BzPlN0WrMFKsaEhPkTFV4UOMS55vHbRLmTzMf&#10;HY6gybTJdJKoFojyLs97TBoN7yWSjYFhwPUQ1QfCkQrGOqNxed6gyyR18hI1gFpGHjd8JKNWyOze&#10;vG7d5rbharQTkgHa66QLsXGwzO6t1oMUWAQECFPT9gHzsnOSqDVwPO+8eWxZh9j/PMfdOauRIs64&#10;b56tkLsAFTnJaHSRcH6nilUSVSD7BQqK2d3bNu/oHfdd6IqBZSJg6V0Y+gyJ4cvrAGdPcBO75Y+e&#10;PWEzAieJijQ9UNvLpFa8U2Hnc6KNwyUbChcTpkQ3Z5CcjS5dcbl/wuhJwn9+Vc3nHr7vvoFx89q2&#10;6px2kZp+R5Zap54DIm0rI5CNjz77rzY0SrJRGuzr6M/Fyf9qgPg5sJBfWzYk4OYk6qRNp+Uy8vHT&#10;8C7t+tNClXiVDsiJd051zWn9GTUYBN0LFDwsPLX/ka/MpKGdEE7qqa2pYtxS07HsiM5YjCs1W633&#10;TVpocV6iSn2RWQNPU05LMNzT/TN8s0wMEtDUgOdZKmPUzcr02OKOKbzAqXT4T63iT8CLVoW3m3CZ&#10;rivCA3/m648++tXvWMyCNfU0KHTcukllgHPHJO6gP1efMznmZS7s+e6qxp9jNP91K799o7hhRBzW&#10;vU57Twv9vUn/yiVVb7A2OLT+yv9j2HzmwWZhDAeKv6HlYfyPjw7Ad73/RuLhpBbxQMSD+YsP7/ny&#10;O9N1N30uzfN7o4Sc33ck1g28ePz6P9a2eHnDzU3/a0iMUBGeFFGwQC8T8h0A5DXw5996orGkZT62&#10;gVzqYKa5fl0W42UxYuc1uSqoqLNwdpIzaJA74Ln3+e+VJrtRcGHV5j1P/b0LXSZYnBrxPNHtMDVz&#10;e+9L3oAsW00TSfiYaGwVG+riHbcBkLeg0RMlisqHnG6M7XiM9NXnNtaUoGdPSUwaTEGyCRce+dq9&#10;QtnHtp7R9Pa09YRwvVuSBn+CYYE5a/aeG86Njk8XcgNUnD0l3sZ1TCUqvF3ksi6PAJNKFyOJqudp&#10;x+u90X7rxuoiUphKVzbO8KFiOOidls5fckekQEVnLdoSV7X9ANgWaMq+kRNkmKVCCwayLy9u3ec7&#10;8OjOxiNlOqp0gq9u2Klrsg3ggxHMZR4O6UVAs6iXbru4QdTkEmW7zrg6scAROMy0yVNua6qTe8rq&#10;JIn91mwZ+U3u5DJFmJ7aE3qcxqY76ueQppPgDCIhPjUiOETzeSKDDVqKYaITKKKRZXw0BGt7xUom&#10;CRgWQoCu01EiqgTPqPNumTZK7jjoTRYo8Ha4StJh83O0lxSQqShCwYGKWew4QRIbyZYjnD4q6dFj&#10;gzoKvAH2FFMTjo3isCqvtECyYOBIvdcSv9HkguyLwpoYpLM0TUJnpqW6PBvsKCxkj0vy1LiuY2Bk&#10;puj7fg7G8KKnIQUD30qQSUmLVJgYZuq5YbTFasFBBBVXOaLEzKHTXB/D5rs9rwUEf6ljHuwkJJzm&#10;xxTiGsX4LBZXqu5gK6vjW5jnq2Ax4YeqnebSwFZ+HsCZ7+7MNB/RZIun2q7KZVZbbowKufMqL0RT&#10;2uOpDXGSPMb7VLMwp1cfj4vxQom6FP7DMg/vNFiWiZcLP8qye97R+FFxErXYRVKF/cO5S5P5AY04&#10;Ac+zqlkOC0PinQEHMvMKQupMj7hPstyCnb6NjcKH+e7BC7mCc9JnXqxYySYRO4TmNyZppUpUGK81&#10;HgZ49t4P/oP7o2tGIABv/VoSiGIV2F4KjE6cqql1kkXi/mytQkGWMkf5gpbmU6MlrXiSmGQabtQA&#10;pT1uyAHZ4a+zjuREqCYFJp1MThuR4nD9ZsMpU/wQ7pfUBdNsKb8kyLCT5pnt9RY9txeqvhPlXqUb&#10;pnBWjAHWd8/FKbsZ5JdurLQrgYs0ILQ1hrkBN1gHEfYFBb76skGbEgujN0JOEkXcJsI+KlGcx0QS&#10;K4lUcTsjqwqJCFkwNzo2XtBrgoTe2L5SVlaVVSuVxk6wk5PA4T6VS3DuZyPH/Bn7SF0i26hSPKUF&#10;K2X5Ylr7oEhGqB7sM3oCxDQ1aalwkihsQM4QTFSimNUjGio5/IJL3CC391m5F+HYKZLFrl/b7bbg&#10;8d5EMX72soxJDEv58/tFNO3J5+1mtwPwk5VJrsoXFt+8oLwMC2fEpMcR2159oaJnk0UlH3Wfq5co&#10;xE12FobWHBD9F5IMX3LaiVcbekEXaZ0TBg1ISHQclXEK5ZZMIhxTY2O7edUE0NT3mMxDYe+m9R22&#10;M2teWWw/Iwb/wrnMUa70ZNXxztFZaw9RTNYn7KYYfaSOZ5WtRIVhWAp9je7D2o45TTQ95yFXzicC&#10;1ZjMHlwHgibXyMnsY6pv7ZY3IXFbEY/bwQk5S7V/zGgdCt94Iu+86UpgB9vPUB8pnJ8+x6XP1nTk&#10;3bwCUUFFCRHjE5DCcyFkRJvJE7pw/iAW9/qzspyjgiJ4/ho/zJ5EujIgIXzTkQRhZg0TM7NXlScv&#10;MVWpYUm7DodcDW5gpXBerd9cRBc8/1232TVOJVPt2yBsaawThpzx07ylO+fmDQAUM/U8YzZZtaeF&#10;xJ5e+4oSNUlDlrCnHaJI4U0jJwEsCbQL/DpLNa9BSMTTzonAgVwlgDlgWSpKJ0mL5oBxDgWAYWL1&#10;lg8Z1VNp4lvPmoXOrf8yMwnetnt28UdUdoxcNpKk6Qzn6DBP91lZyhKN28dYF+Fn8diooI5ANg91&#10;3M8o40bo7XqIOYYmVgp3mu1QRlqiSyUUTr3yy8m5CkaLycprYPSFE5nTd97eNWqavHD0UOPKL9me&#10;hbUXqwGtpvWW95v8OX0XgVgjZnccnJb8AYWjRytIlEwyV7NCwzpMkPkTME6zLUQ/lHxC8Y6d2JyP&#10;oJJ53WN34oYfsiZHDLZh9tNpDVnA+vAb1i1sAbVh/65Kkw6+GKhrMOkBSGWed0GyFhI1y9ezwImk&#10;4jNJppVVucRdI6WPlfC9Y725/rbm1sOqaMDz66cXgoVBpeyEiVZSPD5ufopyOheiq6h0M0ECSqO0&#10;TGp1pVMN0M+3b998V2ZCNEOaixXbRq0slY5gfMye8NTChwpH2JV8oFncIQHRGJL4OumH2B9mcOkG&#10;Sb76hU63ccUhzuyN44XNhWfuKgpSNa5W4zu6Uklj80dObhWV6lGboyNalDgz6h2c5rgk+yTemSoC&#10;EySbj6ftgGTJw/n82a6ekSn2c2lQPFvcEufGS+6VRDVCuMCF9ci+Nc7kmYMB6FwsjZKqHJWCiKrR&#10;O2q1J9FNVeG8jM0o/7YA4YMa6/yIyeXSY+e10UkUpQhLohsNtrsVqyeIT/Bl5Yw5O/nZMIx6z8uL&#10;8UTsyGQJELy1jVEzzhmjZiJWoCxYCNtyIQiFqTi1HeNBreyvWJ5gTyWpeNeCXkuZkg9rQfo3Vzjr&#10;ovSs33gbFyZAfDls4/bEUy5WnLYKXJgU3Y2tf3A3n9yJem9LsOiyRIXwigvy7A/BjUdiVTZyPGIF&#10;ykJFlYPbG8X6PGngyTdMuh3TVHkqGdX0JIoeweUYeLelNCpgskKSl5fZWU3smcvUA8yiU87OJ8Ss&#10;aW9novepiADrrPmB545/k7vPNuoA3Woj5SO4rm0C0QWD/U86A1D96WwxJ1PplGvaSa4JZMp3KkY/&#10;EDed0e/VuX/zUsBXiJQbTlZ5G/sMRwNUpRKR/PgPfvHmuzMzb/CF7NELGBwH99PFP9UNNpoBuNuL&#10;farwRtH0CoeHHCNSyQLCX54T0b/muxVLVDITqjoJI3v4QjIl/lMOzWsODYypFYXKCFWJguGU/b9E&#10;gO/wFnQDZBKoy9Cpd04AUshkcW7g4dFCQfBQqr43SWBotvIpV1sG0pFHb+VXnq68jJ3fD8nrqxpb&#10;LVf3rBR8PZI4Xj446YfTzKMasO5SlSgYCSdp+QKL4TTPBY+DNwdDHzlWTYqziIdtLoFO2OehaQrw&#10;SPA+h6v4TOHwjOD4W/PJRvL4HAJiRvO2x6roQf5WFJMrG2riYOQdhHiWFHvNWUQ25XzSTkrqSJUo&#10;EGhqoWH9V8goDoIdVgjKmnY9hMuzvha3yTeX+ZoLk8JzTV5DJzFwgqtedZibr4yxr0qzmMMAFkPJ&#10;T1VKsNQdFezV39aySYg9N1hQEwsiBVDECx4Rq9vpdpp062BmNXXmq7y/pOT8Dzi7P9g/NI5CiuDk&#10;An6W//lx/VULFifyfZsNYZkrpxG+TuhY1aQyNjLe+FEtdOCXShVu+QMeM+7gcBUqKiI9LCFGBLzH&#10;bKrtSBQ46aiqqKImAd0HmKuqLfs2iLNmdj3vZ7TRE0Ke4j46FZfK4R9qViT8aY9pAY15jq6WYKeq&#10;9cz56OExkVRw/qo+GtSqyqLRGq3tVseVxDleUcdccWhiPHov+BDyXaiFdcJxcXKbQExSWNuhKlET&#10;6LaM6BkSr6GjtS5wvym7oUTA7jQMLLzL9XitUDBnx7Z4KD4eJbrNOT4mcrQCRSUcjonYUVm2SEs8&#10;vxLUG+UduCKmB+UiDuFcVkgm3OXctSpRoIzuXULgY4cEUonQwFSMJm+JXu82jA6ccm52my5eGXLF&#10;NA5c5EA591lQUUUpCrbSPSj9lKy1rUoiLYfBB5WrK5RhBU6A3sQEBNkamDdb3CBUicoxN+oXYpkj&#10;KSuPBhSb0DV5u3D7KJmbZKYKslutX1LmNlBc+F1zZZJ4Patx3sNppfY41cIGfot21khNEgA5AgLl&#10;P/GqPJJ+c3DLQb+qRPV7OBhV9h8X35J8TKRheIna8PV72PI07fXgdRzkULIVZ/jVaUJuRsj4yQrv&#10;QyHqSYaSNSNjEJfUYIrDgTlzT8Kyqi4mx28gkrQPnuFVjp6rKlEb6U0uPXzBZrlMatYQp7m7N72/&#10;6vgTJlGmRG4E6eLqcdPtpNu008T5pfdggDCr+XAcJNLBNsvnGkDrSmq44iULeLfsqS63yeUME2/3&#10;QEHBva5WQZOFeRqP6+Lj8KZp+hCBwkubC9eDJcMmSvS8VBbhxWZelRSC2f0GhzmO6WCAzctu4CkF&#10;6r0qDOCcA5HqocDqFInctb3zYySaW1RJxdUoykDvrTWiJQCKRIVkp/ceKGzh5JOe6yLeAakKi85w&#10;Mhto8uLwLtiawDJX2peCHeFLK7Z/UZgn2a/2nG54VgynSVfbcwBAOhz2MONlSiqBxhDtfN1HoUhU&#10;L74YaKZrOf8pIFbdSaSM3nwIFRmLlpiUJPKKNpnHTSC4Yyx0+1Wq9NwSb6sVCZJ/OGhPJHQDFq3y&#10;CiAXj5hxdAX4O2xOpJJjHEleKbJB3EkD2x4UicJXkvsvAnwMCbs4k7kHmK5IKVHH8aypY5SotDco&#10;/A4ARUbDs8C7Xt42VIkJjDlerBcu1xsdhYzZWhMjXN6L2V0uHAVTKo3DzhXt/lmonRP3olhHmBSE&#10;OgqNREVA50CPNA4Qcl4C51NHih59/4FKlDFIjOJB9pEa/qTd1p5cZpgd4XD3VNRcbryiOuoY2Ye2&#10;iTv93O4iMSZY7p4IynLYBt9g6DV3OC+vhEudEDWokIkmaeanLtsZBlWiIsf8vyE2vG0Mh/i9EF+W&#10;6Pefx1FhIlFi3lHHKCSc1stfKElWzJJjFFIbJNDK1LGMuwMBR8tuEUi6oNkkQPJ76ZJPtp3nyn5O&#10;u2uTZDIw5yMTFFzAlz+uaTx+xvCxblWizvjl4GXIZvwpJ+m7CLdp6SASZbZmqJBdq6c1SkHYNKtz&#10;v9qoEjlqJ4xHIkAHhzOzC5WmimFf9xMiq4+cUdJlzcpkh3fdWuz1vp1E463Xwf6MXHeZeCGQKlGP&#10;/uylv4vYgqRDjo1v164FIlFm3YPo1EXNinDTKDzmG3itzi1CnOGo9v4EUUibh201Uz7OB6FV1Pya&#10;CXqPVnHeQjHVjEfMvYUDMdad2UkSgWJ1AcpSTtqzyBLFnbpBJkU8yqxchkC6x4XCZnOOqkJ1ksdu&#10;IB7PTvngsiZTyTNEZLVp9Gd64ivjCbtWnLevtwSxOX2yqYcyn09doIk/5exAR8xVI12cYNDcfdTD&#10;XjeRSYYO79D6A+jHbHxbSaK4mglcFyec+wM1ZZv0DitamyvMQ0IfA9dQdJhcoDgr+qEJ44KvDNMU&#10;zme76PfHY1E1vZB1sZ/Rp3bUIQQjHOV8XI44gwcqcPaF++eiAfA3qk6KQ2LfYTNPRCJEUBxRjlTx&#10;XSXsOySJ4tQo9rn5vKIH95z6vCEytXonS6A9Sut5R5TxAIWE7Cn7roBBlpJXSxj48zO5UzF8aeo4&#10;39OxqR6g2N8/o7srK5HfyBOghi+cGB4833eveGyI34iyKLVjjkwqZkIjFo4biQd9XeuE5FGGYWG8&#10;7+SxRGGKaEgoAZEkiivrx70pJ7u/pGU2SulbWHJcZyqrBFCri6Np5vNigqSpDo1/Oddzx6YEM9c+&#10;SvaIYWUbJOxb4m+KX5JmFZHHW0XOF3XsUHdLETg8wh7ZyTK7Hfq1EuT6Tu2IP+PU2tGNP3seDW55&#10;wsqIlSiibtgd2ngi9ZYNVW+bvx1NXHjpfjS4DUMV5KGgFM1qSg4gjHNXvmlarxooOE6qbgZI3Kn3&#10;chgoB99Rr3x+k/MlHIMKunUh0i/eQ26zpnUDOpfM6MloZqbP46s0ViVtYCSJYlmKL5OOlT231oFF&#10;Lqk5eEATzIJuOQEb4w6TD6nLI1dynXziTmHTamF9V+5rsJxUfdxUtHLYuXoct8yO7tuI0pZAPB5s&#10;cQmlbtRFzcEmTmFxF8mWRodGkl1Oea9Hbc59pGeltE5bIooyEOZyVcZcztGIuELdg6yqfDee7e7p&#10;2rWvd7xQyLfz67ZX4U98SLT1tDm2YStkqthv2SLKFp+F4fS8o47SyKuslGnGHsG6lceR8Y6IWE4N&#10;wTvzwgHcvduuReIhHfwu+sIf3N45VAp8Us6iLftFVm+9cUa488I7LsxEVj9AhHPKvJjrOd3e2dGR&#10;zeQL45Ozko4N57pwEP8F3d5pUrIDEfKGropv3tEPSVKFO8FIgsJEjvmhnVw7Tv5sA164tSpRysXT&#10;YkzKO2ucAj2AXyoUJsZyAyMj44xGPEonopUIJynU1FxgsIAFWdcBduCNPoqkQprWf3EX4pqqbZJY&#10;U8qPDo3F5WBKw+KKa8m479pN88LuN42oZ57qINbyfFUcOyLoGNdWi/nVUkUJproadGnYj6C5cXL3&#10;FYkidlk39gDZI12GFp9+NFVHaeJ1eBmaptDt/XyGJZTxlswNgRlaOPHLgwdDzd4K4VjhBqJqIg/X&#10;4VFvIdAYIDEQbHM/vC0F4TpEuFFP8AjVGk60YV2pxYI2LTrbhn0fY8mf9jpMV6KtOBLkTx9qaW6h&#10;J5OtGrkA8Q6mpC7FqARNo7sHzWWrl9UQ6It3XboMwQDbh7uvUqLKUEfvj1F0qFBH1V9U9ZoqTOR7&#10;HDDNros3RbZVgYrNd+IdL7gAs9NpYhBZwnFqL+ZDX+J2r4rxiE3nqe/ghFLVUcDHvxxfJRLp+p1K&#10;F8yYG7w4/TE/xx2Q0wgXE5iJVFIvke/I7hJwIiic6aaZ/7a4vWoUfMFP3IWrTr2W/alhljK0yK1x&#10;2HUSldQ5+gCkonyZoCSeAAOYdWbP4eYPN8YsOjQNbyalVybW1r9gn4VWaS5G1mdjfCyNfJUTglV/&#10;XGg2KwRoPI8PrZk56ipRSCKUzz9yqse01VRusDvmWDdnHtT7CBFmIfVh4g4rPOzuQIlDCIsLiUzi&#10;cqGOu0mpn9mBnfIN5K7b8DpdWFb2B4W/v/0X4M+FqyWYtT8nP/SpJAmw5W/zmbs1ux/+eGJ3H4WX&#10;5brFHsXFW0kPYcV9laf3TOiup/X8pS7ku0tUaRvwpYrXSp2coyUjO35s6n/u5Wfr5n99RdPvLr3x&#10;uiUm4Np7Kw689VkEdukTVuA6oKn79TN3QZsJj+3GXaK84E+f69gjIwyuor84a72KeVBryDiQvwX+&#10;O/dblfPk9Se0l+qZbI7cYQUSBSJedapqHb8Zo258tfJB1VpWzoHiv7evffL6ytt73tufAtO6WzyA&#10;1vq9zziirEiitH28/nn0c7tFQbcjkTVwKw6k4K49+2deeUn3F8Zu+ml0PVjDLT9ydkvSkyhv6sZo&#10;3FMfsxp+DeiDzYEyEKWxX5PdZQuanUUwHufHZ2DRcKYmUBZs/+CD1JUHyzdVIFBeijrK8/yR4u/c&#10;8MFnVo3CxeRAqhK1mITWcH9IOJCi1fuQjLhG5uJyoCZRi8vfKw97TaKuvDlf3BHXJGpx+XvlYf8/&#10;/MQlWMCmJVAAAAAASUVORK5CYIJQSwMECgAAAAAAAAAhAOTZJn0BRgAAAUYAABQAAABkcnMvbWVk&#10;aWEvaW1hZ2UyLnBuZ4lQTkcNChoKAAAADUlIRFIAAADBAAAAuggCAAAB78KOXwAAAAFzUkdCAK7O&#10;HOkAAAAEZ0FNQQAAsY8L/GEFAAAACXBIWXMAACHVAAAh1QEEnLSdAABFlklEQVR4Xu2dB5hUNfv2&#10;P2CX3nfpvffe61IFBaSDgEhVUFRUFBCpimLBCoLKH0UUBCv2hhSFVwSp6qsoCGIBAQVpC4ry3efc&#10;z2YzOWXOzM4u+OrvmmuuJCfJyWRykufJSZ78v3PhmDnz7qJFi+Nb/N545pUpUyZxaUyaNNU1nLjk&#10;pcc+duw4HdmyZYuPj6cb5M9fQFwaZl7MSGW3bNnzdJQrV+H//u8puosUKYZvZwFD8sqcOTO+mzdv&#10;TS9BGkLve++tpAOoQJKal37h2LFj/ftffvvtd4o/BT3O2bNn8b1ly1Z6QUi5fv75544dL4HDuGG1&#10;ajXFZXPVVdfg+8EHH8H3Sy+9YodZSF5MPGjQ0Esu6Z4rV264586dj0AndvQQeHsged1yy610gBMn&#10;TuBbJfvxx5/0LOh2hoCQ3whY/QAxFLoXZWcEJ2ZeiC2uFBjiDFd3VVh5LVjwJD3ASIOnp1ev/nAg&#10;fOPGTQwkztw984KDqEB6gX3dIy8dxjDi+Xjz5s0nLiOv5ctfoAOx/dm3bx9joq3CS7fkpfxAd3vh&#10;Gj+kXL17X1a8eEk4vv76G4a4wsR//vnnpZf2YghJzcsoTqlSZfC9adPmu+++D5e6du3JcEbD08bn&#10;UU9l1v0VVwxv0SKJ7tat26moAwcOMW4GOnfuJi4bMy9/LrqoC743bPgE308//YwdlopLXi1btsX3&#10;22+/y5+ZPXsOfOfMmcu6du7cyy+vwLezjMC9XIi6Zs2HcDz//Eto+nC0bNnGvnJuyJARRmepCPMb&#10;kamOhHoQWX35Ez4v/Eb+TH/cM6pfv1FiYiHxaOA3vvPOe+IJxSWjtm0vokOvmqSkDuIK8vdt2LBR&#10;XDbx8VnFde5cYmJhcXng/tNUP4l2b/1nWmfghUtGr7zyGr5dy28EVqpUVVwqI8QoVaq0a2IDI07t&#10;2vXpCCkRI3Xq1JVuV1Q0opq7lZH+WDPS/v0HVGwrteamw4mVkX554MAr6LCTu6Cu0gHoNjMy4KWq&#10;VWtkzpyFIYSdBIkgI93hxMzohx9+sIJt/vjjDwQShognUyZ2LI888ijDAQLxLRnlyJHTDhR4jcBd&#10;pUo18aRcMiLgO7VExneNGrXx7YqKtmvXbnwTKyMFRh5x+TJx4mQ6ChcuQgeQjHCHadPuuOuue+hm&#10;YBBU5JASKXT5GfU6fvykSpWqwP3XX38x8ODBQ2XKlKObpGbEvF9//U16AUIaNGhCd9asWdXNjxw5&#10;SseECZPoACEl0n+UMRwqSpcud8UVI+AwpH7zp+l5YXTr0sUaIMmwYVeK69y5Pn0uE1cK7nWksitU&#10;yOwY9TvpuGdESpQohWQKKCFywQ2/jCIiyoykkCl06NCZH/HbGB1GcIKWafLk6bgNhD3x2zz00Bxx&#10;pTB0qPXfogejl1SvXgtpxROA8GXyyQ5De+PGzcWTAoZ8cTk4cCB1OPDBs0yHDx8uW7a8eCzVzZIt&#10;8cSKPxKQ8NJLe4vHxr9k7mUy0rz44sv41ls4Bm3EAc2bi3BMoIdDA+elnTs9hfktW7bhO3duSzl1&#10;Ypbpt99+K1gwEQ7my0AFQgz9OCxI8uWXX4knJVs0xJ9/Pkgvw3VCyvTmm2+rSFmyyFNDkQHhv/56&#10;hCHg4483TJo0FZ8vv9w5e/aDnDthiPr85z8bJLadXNeBWrWyRHziLFZImYzLyquHw20QFxcnrkyZ&#10;KBDzI0EpaZcsWabcBkZ4apmCJKAcZcRkCFEqCOjWrRcDxX/uHART3asoWbJ0ly7dxRO2TK6BaFLW&#10;rTTUzJLBa6+9wSQKBIorFD1cyrRgwZOusb2yUCCCHsfwOoFQ4BpBD0xTmXDViPDDDz86Aw1cr+qB&#10;7v8dZCg69MCRI0fDazBjhjUft3XrNrgZrUiRorxkwKsQk5UCZDyY4nIt09GjlmDUtm1HfEORb9eu&#10;kx1sRdBT6vASEH8o+iXlgGCsyoTuSh+wU8vUtWtPtH84IF0tWfIcAwFy+fnnn+H46quddubuMKYX&#10;dk6pBcLAgK78119/pVeFk9QyAVzjBKJB9+59GjVqKp5o0W+8e/e34rLDP/10s3hsQsoEVEr0hOXK&#10;VezY8RIVomcaEUh4+vRpurt06YFvCuMgISExOTmZboVZJtC6dbtmzVrBgcZ09uzZhg2bPvnk00ro&#10;3rHjM9yD08AE3hkzZuK7fPmK77//gYTa4UA81nNze8WKlceNm6AC9as6LmUiKgF6SArSdes2vOSS&#10;1N6WXHPN9dadU9CnJMnBg9ZYe+ONt7Ro0WbPnr0MnD//CX3IM/AsE8FtxHXuXJ48efGwIIQT2sOH&#10;X/XTT/vh5Qg/atSYuXPn2xHPqUcVQEPKmTMnxFR6IanqeboSpkykd+/+zoz27fsewx8n8RQc71AH&#10;qsUQRAtbFEWgMunEx8cjd6BLRU7atr2I0dioIyLiMmUAaS3TzJl3lylTlgJTkPdsYYmmQIULF+Gf&#10;Qlw1O6DLQ8GJoEAYW3gnSLQS5IbSohITCyNy9uzZ6Q1I0AKxKOJJwalqNmzYhNHQbTLkjTfeQggH&#10;0CCEL1CfPgOcRcmWLZtroD75q3Po0GFnfFfCFAi5ODtrgkv//e+X/i8wDXDphhtuFo8HfgVC+u+/&#10;T50y1IEm6bwxBKwmTVqKJ4XKla0JQfVuC10ohhS6XfEskHE/eHv27Mc3qJGCHkFcNmPHjvOqdeBe&#10;IL006q2Os0qoA+mo91U6ixYtFlcKqKSnn35WPKG4FKhz526jR18rHhvc6eKLLxXPuXNr137E25ct&#10;m/o2nkBASLmUOsnhnGABiCOuUFwK5BpVBVp388hLZ8CAwYg2YsQo8Wuo5K75mAVSkZQoo4B0HKQo&#10;OkWLWlMo4kn5MaBfv0HoIPr1G6gLLSSkQMuWPc+Hgr0ZYDjo1Kmr7jXYuPFTcTn45ReXn1G9ei06&#10;nJdCCsTLU6fOwDdfS3GW4623UidSiD4xgg+uNmnSwgiUqOfO7d37HZMXLJhAByRj+8q5F154CYF0&#10;E5cC0dGhw8VKk1LhAO6IYCoInKVLl6XbQMUhqQUyLpQpI48Jwj/+2HofDDBwWjfxgEKI+jCQCQHc&#10;p06dEo9Gjhw5Pvvsc/H4FEhhZOqMxkAAdUqCbBio+lKviRugh4cpkBEIL6hXL2SaloFEgmwYAr1A&#10;/B63AHq4FAjqWN26DejWMbK4//6HrJs46NPH0itckZQ2UOTz5csvHg09mhTISEn0pRsKKEDWfUJB&#10;+G23TRNPCrlz52ESHYSLSwOBW7daE7rAr0AIxFAgHg8QR6XV3V64RsCfA8mO7jAFWr/+Y/G4Yd1f&#10;E1HoRYdEryuIIC6N9ev/o8LDFEhcHiCCEccZYuB6NTYFmjfvcUQw4jhDDFyvRlAg4y+DvIdAHYbX&#10;r9+YDghxckGDl4jhJRG0Ib1RW3k70C/pbgNeArqb715A8eIlXZ6ydev+A8fnn3+Bb0qJ+mNfoEBB&#10;uGvWrEuvAS6pmAarVq3Wr+rReC+gB0qBGjVqxlDO1TMQ6Bnp4To5c1rzNWDo0JESFAqvwgEtoGjR&#10;EgwESgrlVSIFAgzl6ipAAU1FRWIrV9+VAT5wESYczA3oC6X0cLNA4M8//4SiicGEXhUOhxd58+YT&#10;lwdIrj9KAAMiF5Xdd9+DhQsXZSBILRBCBw4cAgeSvfnm23CodXEvvCCtLy3opdHfF+rhILVAQF1r&#10;2rQlnmT1NthIEwW1a9fHf003RGl8880OCFSg4sVLUL9R/VBayvTeeytV8kKFiiQkJJYrV54DDkR4&#10;fXUvCCkQ0G+su0+ePBVdmXBjPSEkY3HZOPM0CwSB8syZ3+keP35Sw4YNEUIvMNKj+bdu3Q7R4Oa3&#10;Qb58+VAfdOP5RfJmzVqpTJylAWaBgIrH9Wz33vsAvQQhKgLYvftbejk/vGKFtYoN9OjRF+EHDljv&#10;TwCfD/DQQ9bzT/R8FC4FAipq+/adDx8+TPfDD8+lAyACyJ49Bx9MRfnyFXkJNSdB587NmTOPga1a&#10;tTXWuDpxL9CgQUNr164nHg2oxsaaXKMHuuaa6+WCDSJffrks3tYbL2KKy4F7gUDfvgMHDx4uHntd&#10;Il/Kcn3VsWPHGO7PkCEj9u37Hg7nIj4vPAsEoHir1WnMhZMHkydPHzBgMBwcZ6DowDFq1JjJk6fx&#10;1WCbNh31d9lLly4TV7jSAL8CET0LFKhBg8Z8NYNwMHfuPLgTEwvBrReiQIEQBRk89dTTiCMeb8IX&#10;CCCjypVTl3bC+9NP++HgKrpevfqhQD5ragCSGGvWvAhUIMAXZ5CKxK9RrFjxSZOm6AVScwkAqYB4&#10;AhC0QOS6627kDdSCYFeOHTvOaECCAhNZgRS3336X3NCD2bMflKgREmWB0o9/fIGSk5PRh6HjkL82&#10;EqAtURPJYNK9jpyLSmrWrKPvDQsOUqllcwQq3cqVq+RyupEudaQmGQF6LeeihkhBPuIKZfz4W3kX&#10;oNbaxZyY1dGXX34lhc2U6eabJ0qoB0WKFNU3bPjw0UfrIEHQvW3b9oIFE66//iZ6neTJk5cFcL7L&#10;SwsxqCPO0wP/jV5k0aJnGFlJlF5wrxOZN+/x4G9vAfRL3kWfCY+a6Ovo88+/YDn27z8gQYFhQsKN&#10;dD4gjs8aGwNjK0axYiWQfPDgYeKPimjqiC8M0LDFHwpUA1wVTyjQapDKeHUZFsbHr6XXCfLcsOET&#10;NXHgBKozitS6dXvxR0jEdYSbGVUAb4UKlemG5L148ZKpU2fky5efMY2ZhdhSq1Zd3oXbvWfNuhdu&#10;XnLSuHFzXPWXfF2JoI6gRuAee/d+J36N33//XYXjb6ei7xoTIELWrNbKjYjImTOnfwNEHHH5ki1b&#10;9oAxFYHq6IMPrMle1zdaOkuWPJeU1AF9h74uliDQ+qE2RpcRHC7YI8a727AgybPPylrXJ5+0lNjg&#10;fVz4OuK0tloyGBFVqlS3flDKSsQY0rx5a+bs1OMV+shI9BAmF48vYeood+48yOibb3aJ3+bUqWQE&#10;PvbYAvE7ePLJRXYBMr377vsSFBi1sS0gao7s1Vdfl6AUIE+Jy+bnnw82bNiUkRmSkJCo3D741ZGe&#10;HYEsSzMHGLzGj58EObBWrXq6Nr1+/cdIErXIW6dOfeOOweF4amzfq1q1xurVaxAeHx+/dKnLfhAU&#10;FYFcY+6FZx1BbEFitXoG7vXrLX0Sjp49+7nqXLgE7rlntvhT4JR6zFFvkBRKNaH30kt78329CnFF&#10;T+KKex1ddtnlSGZsniObNlmrdlhfiltvnex1J4anH85JO4YbG9N8OHHiJJOI34F7HfmnMeBkMlfZ&#10;GzAf4t9tSyQNr7eXAH2WRLJxNqjKlashPPjIhQ4E8fWXejoudeQjKDvhrGSJEqXEr6H2bREJdaN6&#10;dXMfFdF3ihtIDBvX1ZfUIoNv+mNW4gnFrKNt23b4xDZ48MFH/CNzla8OajMuLh7f4ncQxWtouZkD&#10;Xp0yxVp0F5aHHpqDyK5bgM06Yr4Bp/sYWTwePPzwXEYLApOIJwDKJIQXjCaecHhFdq8j8fjSoIG1&#10;BD1gZC+YA3EKeCSsORAfmAMtaISFkdVaFUX0dcSY/ku1/KECSIyd+pBa5YKNhEYOd1gGzAHKFmKq&#10;BUaKkDriRsyAOQaP6cqmTZuZA5FQDU5oKCQ0coIn5zoWZ+TzVkdMTiTIAbe1KCQ0QoKnvbDqiGnJ&#10;tdeOlVDbVJwhRkkkG7VQLyKYVjy+BKoj4BqJGCIWY3r1R5TKgiAJbBjyySch5pwYGARJoOHVH+lW&#10;aRSB+iNg5Hjw4EEaRQO0P6bo29fa9gTEr8FwH5AVP5LApnTp1C5cgmy2bdum4rt+JI2NMYQx0FB0&#10;S5Uq46rxM3LQcU1Np/Xu3V+97XC1PAPEkwIDiQQFYNiwKyVNCnIhGJLGRoJsnCGDBw/TQ66++jpx&#10;efwcYNaRU85+4423mza1tnaNGjXGKfUbkQFDSKtWqYuhfOAmOgO1tSosuIuksZHQlJIYcna/foPw&#10;XbduQ6Pjq1LFUvFcd2OadQQ4pcJFpgqI6fiGmDd8+ChcZSCYNu12ePUFdwCRERgd0NfFFRVSgpQK&#10;Mn4zQpo3bz1v3uOFChVCHemTcIwvnlBc6gg4E6xatbpJkxau2yeo1upW5wjfbUXEpElTkJCbyCJC&#10;2a8gvHWbNubeT060Qz0ypijxHzszUbjX0fTpdyANukPxW5MBIcpexYrysogkJ1uzt0D85xWWBDKq&#10;+G1uuukWOqjZ6OPaxIm3Ib7anebEvY4AmiJS6ou4Uc1//vknHv5du3Zj+FBLPxUcmLyMnWUAnTtb&#10;e/qA+G0QyLljI5y8+OLLziQGnnUE0FaR2DBecPr0aS6tq1ixCrM2rFPad8z07bd7xJ8hbN26nfcV&#10;v4bqH/Afjxs3wZh4QxJjF5sTvzoCl11mdQ3ci6koX77SxInW5Czcl18+tFGjZr/99ptaBUys8mbK&#10;dMcdd4nfwUUXdeFCSn+uvPJq5zSjztixN/FexivPpKT2R48eRdngzmwbxDEK8/vvvyOVWp/tQ5g6&#10;AqdOWevVgfhtuJIZ977kku6cOcYjZsQBbdt2ZFrnRC36C9YRGiYeB0qk8KLxHjlyVDcwt3HjJmXa&#10;UAG9hDk7d9uC9u074ztHjpx8FBiowzfJxhJ6L8LXESlQwJr6hD4lfmt3U198swQc+x9/3PON2w03&#10;3IyYCrWVJzhqmQpx3f2PcHwnJBRCo4b7zJkzxhNA7AxcKs6LoHUE1q2zVD5DFAKcM+7Xb6Da1zJk&#10;iGWI0mvK/fnnX+QWqogoUaIUEkoWoaCxoNOcM8dakE0QH9+9evX/4ov/MoTMnm1tHqVIHJwI6ohw&#10;WqdPnwHiP3fu+PETLVq0weNN78iRo/F40jgoDfZx1YshkqQdq+bsuqDl0VdffT1LFqv35U4H5z+E&#10;yDlzRrPUIOI6IrQG5Pq+iA95r1794BgxYtT8+U/Ai8i0JATR4ccfLVNo6MW8Fpa4cuONtzC+vmgf&#10;QGjGtxp8R4wYbRjMR93hds7mH5wo64gsWrQYtwfOd+0A2iPqqEqV6p9+uhnCVO3a9RhNKX1I2KVL&#10;l7lz51E1g6KTmFiIawXgxSNMA6E6aJ6IrNtMQv74vuKK4U47E4iGrGrWrCP+aElTHSloHAP/ld4p&#10;gG+/tcyYoRPFd6FChQ8csFYFrl1rGWgHSALgwDBE7ZfmyBn4ww8/1qmT+tqDhxfkypWLnZ0PpUqV&#10;Zc7Gy+SoiU0dKbJnt1ZAgdat2yurczrU0SHycOyHWy7Y0G6V2uOhP1ZQwZ59dindTgvutMhKINNJ&#10;aIyIcR0pxo0bL0W2ccpHrrz6qrXlTbfN7cVrr70BGUpytyy2pxoYjznpVUc6R4/+pkQ+HTyDeLhu&#10;vXUyPhJVg+HVqtXg/ioDaBiG1pp+ZEQd+QB5HQonZ6wMGI4Ianfi+eI819HfgvNcR8nJyTNn3s3T&#10;q/QPemuGS7zzR0ZXELQZvp+JFKRavtxdEUlXMqiCunTpnjmzS3dDypWrqIwhqo9ccyOKFehRk74V&#10;dO+993M5pU69eo2i2LaGJEgoWaSA/OVyupFeFWRs54MqQAPRUTBr1r13332feGwmTZrKJfrEf3Nz&#10;Gol9BX300TopuA1UVrkQLc4KIidOnKA5W5JOz12MKwjaE4tbvXqtr77aKaFuOK2MOuEONegcqCAV&#10;X51nqGjSpAVvCoJkGxExq6B27TqxiGq7kRdQ0xGNFhP84dbJWrUsw0Xbtm1v2rSlz44QRGYB4uLi&#10;T548KaFpJjYVpE5YcNVXFWPHjlOrRSXIg4svvpQxk5I6QPvnPHQQqlaVnSgvvRQDoz4grRWk1n2q&#10;s7D8UT9A/N78979f0vH++ytLly7n3AXjBWLyFpw/SiNpqqA2beTFhviDsXPn10yC5K4mVg0QefFi&#10;dyuwPqhV3eKPlugriGsTOPUVEXqfCoxZd4NOnboGbwh33XWPvvPhww8tg7hZs2YTf1REWUF8Aasf&#10;EKAoXLgIuknxOOBq5EqVqu7ZE+YlLaJBwi5XrgKnqJ95RibPDFaseJ3H3S5evARKHAMVQV5D+xNN&#10;BdWuXQ+3HDQoxLISoRVzL5vWefLkrVo1sqOGyMqVqwoWdDE6Q0qVKtO+fSfXf4twvYc6UyIiIq4g&#10;nrSlG7/RQdvBVQB3nz4Dhg8PP5annT59LqPxLvG7oUoVKZFVEPdn6Nt5IXEg5KabxtOLdo5vhND6&#10;a1iZKI3gFkCdoILb3XOPp3bGyOIJTAQVxNUzzk1qzh3gdkkyPfWUaZVcZ9++feoMUi9y586DOIgp&#10;adxgIw0oKCFP52El/gStoM2btyB3ZXzQAH02HYsWWYf/ImbNmu4xQbNmsvc3Inz6IABx4fhxOZ7d&#10;B7Zr1zURXgStILuQ5indOurGcBhG5glkGTuTVHg4vLLcZ7B581ZcRRyJnYJTFwPQ1/z7YJWK+u1d&#10;d91Lb1gCVRAP1hOPN2i9+vG0Cp4PROLj46Mz4oFBk3sISUStAJGhuIgnRTE6evQ38fsSvoK41Mr/&#10;5AdFYmJhI2b+/AXsX5QJT4HSHqIGOXAYBcYhpz6UL1+Ry4YVSB5QgAxTQUePHmVpxB8Jt91mmeEH&#10;fBkdW3Llys3MH3vMWjThCo8l1/nqKzmniGveu3fvQ68PYSqIgu8HH6ymF8M5vM2atUpKCmPBRa0/&#10;M/66GIKceQv9/AwFTYKqyYOsWbP++uuvSNKhw8WcDKHI9scffzC+F34VZJiDJtu2bd+1a7d/BXH1&#10;FDpO8QdGN5AZBPw8NiXnPBHNTupAB6SJB/Zfhw//AnfYpVZ+FVS4sHWoIIfPhITEN954i5kqGM2A&#10;l4zVPQFxXdseFnUUi/gdoOR0GH8AUxkWPgw8K4gHzukdIfQdhMBBPf6RRx7FkGTMBENdxKWAc0NO&#10;kDb43JgOi2SIaQiEcIu/GcMfWg2KalQQz0dR50i54llB8fGpZ2yDJUusrDGIcGU71++A+vUbKbO3&#10;rJ2mTV2WoxH9xBR+Tp06hW9eUnbP1VWvD3MzYHeplnVCjn/ssQWdO3dTRoRdX37wjuJxw72CuBVB&#10;nUcBAZRL2957b+XChdaysJdfXvHDDyGvKzh5lj+/i7xLYz6xpWTJ0k7zcbRnpMYmuCEQQuy6774Q&#10;C9Q6V199HaL5vDhyryC0RiQzBGIOTHDgO3PmLPpuD5pv4VUDhqcTTsWQ4V98EYHAxSTiceBeQV5p&#10;OMvhNCtHe0bOdWDKWGD6YTTkRx99jOHiD0C5cpZA4GX3waWCIHohgdcprFxLrQ/zw4dfhRBjGz1B&#10;eBDYeRkg0PXDzZg6crMUeASivmfHn1WrLDNGznyISwUx9vbtO8QfDsYXj8ZFthF7hYS68cwzSyWS&#10;hlxzgxMvCglN4ciRI67hPvjE96wg8YQDwyciu46UzIf4GDgFeGYlngbn3ryQSDYSpEG79uXLB52u&#10;4zBy442yB03HrKAHHngYUbMEtuRlFdCjNnmJOE9C1JFIoeBpkstuSCQbCQrF55KTHTs+R+SyZV16&#10;CbOCMHwiarduvcTvyyWXdLeL4V6O8uUr8SqRUAdjx46TGA4khgPDmI+EhsJL7doFXdHA+OLRMCvI&#10;K54rjLxwocv0GFiy5DlGUBQqVLhEiVL4iN8B229EeJ2RNXnydEYQfzi8IkdfQXv27A0bWU0GBQRJ&#10;8uSxJIbg8EauMMKaNWvF7wtn0ZxW+KOvID5fYXc+UmUJAmfaaGQ0ILQb6wXjuJ5X4oTanPNIxpAK&#10;4hbuIkXcDakZ2HcPNOekznXw57ffZA5U/L64nu5q0LixqDjiDwdiOk0upLWCxBMVfENL9JaInlVC&#10;bSQ0ctQuRvGHwzVySAVxZ0rAxYSu2UUEcyBXX536MpJ7XhRqPjMKmIN4wuEa+UKpIAlKIV+KDWzA&#10;XVPRwRx8tHkdRhZPCiEV5BrDFZoCDRjZFX39ZbZs5hHs+ElyzUZCI4fJwxqkJ4wsnhTSVEFFi3pa&#10;Zw8L70V4fJKBXLNxXeUaBM7Mn4cK4jkksaogCQrFmGaT0Ag5bxXEddxRV1Dz5qnLFnwMDEkMGwmK&#10;kPNWQX36WMYUoq4g3oj4HIEjMWyCv0fVOW8VlJY+iIs4FRJqY7xKg+AvkWwkNBLSpYKCDPNBRrH5&#10;8+WAYR+M1ToImTLF2navYDR/oB94WSRmBOPVq26BQ4eRxZNCSAX5y0HGHIhrdoosWWRpuT+7du2W&#10;BClGDID4bXiqZhBc92rwkiEHQT369NMt4tFgZPGk4FJBynyeAW1CKFyzI7wUBElgkzWrqLXiT4GB&#10;QZg1y1z1w3DxaOTK5TIyuEYOqSCnLta6dTvOTmXPnmPYsBDjCHZuLvfWd267kjlzZppP1Jskjf4Q&#10;4+QqPEGM7/rRFw0BSWPjqot99pk1eYjfNXPmLAlKwRkZuFSQirRs2fNDhoxUBk2uv/4mfXErz7tz&#10;avPMgehPkD/G6nIJDYaksdEXcfpr80lJHdQB2IDTHSUcRttDKggYOapXYC1btjHOOeEQY8wH6SqC&#10;/ztvA0mTAkovFwKgz+3qFcQQY/0GQpSFp/vvf4gOEOWEGdcltmvXidZvjJcTRmRQqlQZBoLgFRTp&#10;ax8D/woSTyjOcK/IZgXR3oHeO0DY2bzZOnz+llsmGiOFnWemMWNSbQJHp2RWrFhZEmgE39cqCWzU&#10;WSODBw9nCL0Kvtt56qnFhvUq18jArCC+JtVf+3B9UJ069WksUF9ismbNh858GaKoUqUaknAFegYg&#10;hUgpRvv25lrPFi3acFWZ/kP42geIX8OsIOCMes89s1k7BQsmoOKTk1MX3DKy6shBly49GBgF+GPE&#10;FRWrVq1hGU6fPs0Qekn79tZWc1zCuIzmqffHVIxd5RvPClImEy+7bLAy96OmjRU05mV0N/pcakRA&#10;L3v88f8TT4TQIhbhm9VGjUI2oyEE35UqVU1OTt6w4RMGEjuDTIcP/yJ+DZcKqlPHsoxgLF6AMIJ8&#10;ab3QgOe3iSeFu+++z75pZDCteAJjaHBe7+aVWgPRiQ6Fa3ziUkFqX7f4z51TrVHJQR07pv5dXKzn&#10;XBNzvmDhlyyR0910XE0acSkEV3Y6cakgwHuoiQjo3wMGpC47nDBh0ptvvq0b/ub+OkPPPC9ce+0N&#10;LLz4bRo2lKehefPWt99+lyHcMr7Tji1xryD2Z/qSH1QQ62vfvn09e/bFM6yP7oC3Ec/5w6sY9eo1&#10;pOPmmydMm3Y73YASjOsR8cS9goDzTlRWOXVAM4Y66qhg8Z8PWIC+fQeK3wY9DuTjQ4cOcSBGh8Bw&#10;wu7cq/kAzwqida2ePfuJ37q9pRbCUbKkZTwMTxm9ChpR1U21ZiRcl3LDDSFrfGiNHXrSnDnz6tWz&#10;VmrqB1gcP34CSYD43fCsIOCamCvEt2yxWqZTIR448AqEd+uW0aa1uOrUGHm5n5qLF2gc2Jj/rlnT&#10;Oht26dLl4nfDr4Io4+gH69566+THHluwe/e3CI+Pt7Y2Qwk2rK5xzRk0afGnPxUqWJqKc4N6gwZW&#10;Y+HihV9//dU4CPv99z9AKiB+D/wqCDizeOCBR9BM4uLiOU3Hq4ZlaNZs3ryeA3/37r2DnJbw00/7&#10;kbPPIdwnT57kNNsVV5j2KDmGQNWYOfNuLr811HpuKPHfhwDCVNDu3buRiz6nu2qV9aa8d+/++EZ3&#10;ExcXByHg7bfftS+mopbj6gKuDi7pDgp7EC/79x80fvwk+8o5OPAs07iJk6Sk9vYdUDvDJUgDwn2T&#10;Ji179OiDtsP+9PvvU+et0TkgJMgyjTAVBLiE3pgoQeFQBbgNZAouU8cTZ0ziqJMDXNcQIZwOdB99&#10;+w5AcugxqKAZM2YeOXKUz+/EiZahRdcD/pTBL9f9TGgsuHvjxla9eN0diMeX8BUEnNmdOpUMbZja&#10;PLz58lkvrfRtj4rq1UWPh7LierQwT3DlVgf81YiDp5jGvVeseA0fO5aAq9wfCtjFGLAlDhxoGT2g&#10;mQo0c2PSHg8EkjvnxlwJVEHPPbccORqT9qB2bWsOZNSoMdxvhDgMd6I2CIJmzVpFarIc8dX8KXDd&#10;NYXhAo1948ZNkINwC27E1lUi8tprbyAHWqcOQqAKApStDRkMIfiGJAYJCA5l6991benevbKmUZE9&#10;ew781ejCJEYoL774Cq4ijsRO4eDBgxIjlGbNWk+dOmPePOtlHDo+zu05z7ZnJuIJQNAKAlS4PvlE&#10;NkIBno3CXTfZs6cuYUHXiG8vwwKqc40Ir5XJr7zyKq7CwW8AbZ4HEjvthNg5hcxehSWCCgKc2TYs&#10;jL/11juPPPKoeieF5xHftG9ivDg1uOaa6xGBwr4ThKNDQRyJ7QYeJVVx1Kc4Y+W6EJ6PuXgCE1kF&#10;AdzDmE+BXoaHXzz2tjp8c3aOFfTeeyuDrPWMFJSEL5GfeWbpoEFDfvzxR84ooh9wVivHYtqVj4iI&#10;KwjgTsAQTMm6des//HDdmTNn0K3ikUQF8R++8sqrOXI//bRluyIt6DnwWAIUhsMWdwAaHSXgrqyH&#10;H54r/kiIpoIAFdeDBw+JPwV2iuykq1SpjgqCBHDokHW2C4+eU7bx4Y7oMACu+61QodLIkaMZAljp&#10;Vaqkqsdql6SC72lcN6oEIcoKAvydxpsySBx58uS99FKr1XDL7LZt28uVs2asMdKNHTsODjWRhKtc&#10;9VO9ek3qtxs2fAKhYeTIq/mcqv0sEKbPnj2LHufpp0OMmfHRhqyMnF0XENllzITRTfyRE30FAe4b&#10;1w8uUPCAAlzFN88NRAUZJt0GDJAjbTZv3qKW8Eydas1mXXfdjfi+LMVYPcU/ij+4nXo9B3GZtt4x&#10;hhrGTZRZRR5FEDVpqiBA3R0cOhTyuFE/Up00vk+cOIFu69lnn8OPadOmwz333K8qSO9W1KroxYuX&#10;TJ8uh6ixgq677gZ8G23WOQMPuITWOEMtOtJaQWDUqGvtKsqkj2UEown1KcD+Qp30ht4ESSD+wg0H&#10;vrlDV1UQAwndrCDn+gIdxEFk4LULKFJiUEEEfzJLNloz4KVYvXrtwoWL4KDWBvBM6dtM8PgYFaSb&#10;96JCzwryWayodi7OmhXlsmEnMasggC6D5QNex4BQ1IQDnRTFFv5g/wqC6NCzZz/OCqqOSXH48GFl&#10;ncK5XSeNxLKCiL6+WRl/c8K5EfxsiEiIhtbhU0HA1e4eEurHUHnZ5ksLsa8gcPr0GX0dTLVqNaFD&#10;yzVvnnhiIb79jSwraIhCEeTckuhIlwpSOA0LYIT23wXnxV9//XXNNddxKkeBjt9VoI8h6VtBZMKE&#10;SfKDQoGMe/HFl/of0YI4unV2hf72Jl3JiApSzJ79IAZp+YmRg7QBpwFjSIZWkIF9OE2PLDZSBylA&#10;xgP58xf89/SaC51/KygM/1ZQGP5xFdS5czd+pLeLBYmJhZkn58L/afxvtqHk5ORZs+6tUKGSUqLP&#10;C1A9UYCkpPbOfTb/S/wvtKFNmzY/88ySevVEqfenUKEi+HTseMmUKTPwufPONJ3zxkz4Yc74yJ28&#10;QVE//njDkSNHJJe/OX/XNrRs2fOdOnV1CuIKaCft23e6/PJh6JPUm/EMBrfu0OFi2jH1IkuWuPOu&#10;M6SRv1MbgrThpfPWqFH7/vsfcq7nyjB4AkIQSxEoJHpBrx9SsWIVfTfb34ILvQ1t3rzFmEYkCQmJ&#10;fCF5gcBDH6KwNvLRR+t79OiT32HVLF++/BCkNm+2zue5wLlA29CiRYv1BWqkTZuO9933QFiD6z70&#10;7n0ZX7G47nCJiKFDLQv5XEG/ceOmzJkzc9kvdLSsWVN3cGOcQjR/m5uK48ePY+wrHnrGaObMWRo2&#10;DLo27rxwYbWhOXPmGbtZixcvgf87jeeF9+zZTy0EVXtc0g5KO2rUGL7N4YtOhODTvn3natVqPvHE&#10;Qh8rLmF59dXXuZZZp1Wrdl6Hip1HLog2tGPH54bNjtq16910U5QrfBQY7DAiSI42bdpEsD3fle7d&#10;+yDPAgUKjhkzljtndKBqGf1QTEBV5M8f8kPQTIMbcUhvznMbmj37Qf1FWOnSZbdu3S7XYsTJkycP&#10;HTr8yScbeYvENFjZ82LAgMGlSpVF5jNmzOQCu/Tg1KlTV111DX8FqVmzzsmTp+Ty+eO8tSFo5lIT&#10;9uK8OXPS64U7wSjAe6ENPf74/+mvtfPmzed/emdY6teXo83FHztQVGUgQPHZZ5/36tWfdwQ5c+Y8&#10;vzuIM7oN7d69u2pVOTgWqF3K/jz33PImTVoY28CCs3Pn17pRHgxGkLEwGPGzfPkLEi8YyA2fM2fO&#10;0HHLLbciT5/zOqLjpZdege6Joi5a5Hk077JlzxcokMAfBVq1anviRMyOvg5OxrWhvXu/q1TJ2gVC&#10;gmtG6qibOO9zb50MHTpSydHgyiuv/uGHH312PQcHimHbth0bNGiCDI8ePdqyZVse80PgzpfPb2OG&#10;E9oA4N5FgJLnzZu3YMEENCOG+JOcnJyU1IE/E3S2N31nJBnRhrZv3wEdmL+wbNkKEWkr3IhHLrmk&#10;u4ReqHz77R5XYxlhOXr0N7XkG2AIkwuRAGkM4xpzcO4QSz/Stw399NN+paAWLlz03Xfflwsaf/75&#10;5549e/HZt+97CUqhcePmTIteBAoRHFCkEY5Om+Eg4MN6AYJf0bx5a374W9Sud/zeHDlyIFwZ2wrO&#10;8OGjlJoCPfT336OfTgtIOrahyy4brN5nQReVUAdoQ+o8yaxZs6EnlwsOGEfB3ZAxYdas+/C38dOs&#10;WavcufM4PxgjVJxXXw2/pDcs+/cfoPkB0KJFG+cr2LvuugfNyOdsay/Qq7Vs2YY558qVO71XpKRL&#10;G5o27Q7+AFC5clUJDcfcufMR38fCIjMEPXtae4wjBaMMPhUrVnE9iymNQPZCzqNHXxvdWKZA11ut&#10;Wk0I7OJPA999t0+9QilUqAgPV00PYt+GlOgDETiK3QMjR44eOTJV/l2wYCGepJdfXpGQYCkgPXr0&#10;/fpr943mBidOnEAm6nH0J2fOXOqDjtD1c8UVw/VoktIXjE0oAz5SpgDQgl6Qs9EDMnjwMBYGJIU7&#10;YDg6YtmGeOI7iVoPB++//0HRotbaMe7SoF4WcOSCrl66tDXd50qDBo0xalAnlwSxgBk2adLC1ewo&#10;gZY+evR1ksAb5JOWdUX4+ehlH3vMMv6h+Oyzz4sUsfaPAgjdEho7YtaGGjaUt+t4RnVba1GzePES&#10;XTn3aUOQTiCf5nWYMShWrDj6reh0nLSD+2Jcdr6QB5UrV/vkk40SL0ag2y5qn7jpZchCnakHrr3W&#10;2sAYK2LQhp54YqE6e0+39BET5s9/YuDAKx5+2GUW+5dffq1XTyaIFVDcoj6ROl1BqXLnNlcitG7d&#10;LoarhXAL/9+O51BpObVqBTqeLQhpbUM8VZnUqFHbuWIQzyItTOzatbtAgYJpf+sJ8BjxAGhFs2at&#10;d+wwD4m+MEE5jfN7QNeuPd95x2Xiw5VBg4ZkzpwFlal/Lrqoy0033aLv7ES2NWvWMWz9QtDmHQGe&#10;/FdffV0upIE0tSF1VAnQDcMqXnzxlXvvvR/9+Z49e2fOvBvR0iLWvfDCS+yuFX37DtDNz/69ePXV&#10;15QJB1KhQuUPP1wnl72pV69h8eIl+ve/fM6ceadPn+GCE/VBT8zlKP36DUITwYdNVrfMx/czxDge&#10;PQqib0M08UX0WVHUi27FGz0TYkKs27Zth8S2p4v++usviRGAt956J9E2+UIgNi5dukyupSfFilmr&#10;l8STbowfP0kd0UJw00hVcaeRDHL11df27n0ZPxJkg5vKzewpXAmNiijbEAZyuX+mTA8++LCE2ixa&#10;tFgJklATzpw5A4FXrWdFP7R8+QsJCVaDwIMiabzRrT+A5s2TYqj3+qOG6YzZ2fPjjz/pYxxa1VVX&#10;XSPX3Jgw4TZdz4BMnS1bdt1UFzLxf9L0t2xDhnhO7YYlmjakS7KjRrkYPyE33HBziRKlevWSV4kA&#10;lQKZTtkuxeDNyaSCBRNofE/ngw9WlymTukIjLZMFUbBy5Sq5sa2Wx1yN8oFWjQlEzO3bd8iFFHbu&#10;/Ia7DyCPc91S7dr14MbnhRdeRp2jwAgMMhOrL5X0MnMflojbkJqeB82bt5ZQm99//51mWXVzMfDy&#10;fDKMXwGXQmP401uPPpD7k5yc3L59J33Uu6DAiI9KQCGluL7oD2rdug2MVLpKAWUeYiJ+eEQ2JRX6&#10;7EN0a0cja0O6DKQfJEA4xzh2rGWYcsqUGWjj8fFZMYpBF8CIy1QJCYkodKFCRbxaxiOPPMqYAHLP&#10;vHmPywVvcC9jqeiFD2og7EL9m24aL7Fti5e6LektW7Z+/PEGfOj9+utvEMewBBwc3gLg/6Ix34iI&#10;oA1Nn576Fix7dssqsg+QRvkZNGgovOhX4+PjIWH429ThDhsSxIr2kiXPXbC9ThDi4uJuvXWK/Bg3&#10;IOXo/URF2zRyzIHWLDew93aeOhXZ+tqgbeijj9bpu4AlNBjPPbccigYTeqk5GL8YgdDgpz8jRoyS&#10;2H9zwpr6u+iiLhLVfg2Qxte6rjz55CK5gcdJpT4EbUM8bopEMU+4adPmtWs/4keCND79dHMBzc6b&#10;v3llgnrkTjFXunbtqW4X/ON6CqETKUEkIHOnpTOd4cOvkqgedOiQKkWA226bKhdihy6BTZsm5kGD&#10;EKgNcaMd8TkjIzpWrpTjQwhUVrngDQRM9OqSIBRlXTcKfN6Y6qTF+Jpk4SBXrtwSw5tRo8ZIbBsa&#10;RI8tkrWtiqLdS2g4ArUh3TSCc1NVWrj99pmSr82CBU/KBV/27z8gCRxEbccj4CoREvWaZUnvIEgb&#10;AvqbJRDEumVE6BNUderUl9BwhG9DDzzwsOSaspszVqxZ86F+rsTll1vSdxB82hD6oV27whz44yTg&#10;KKbjs1bOi169+kliB15HmDuBsCJp7N7izjvvkQuxYMeOzwsWTN0oIqHhCNOGfvvtN91CxfTpM+VC&#10;LChbtoLkax0vFtmRXbVq+Z12Wr9+o8mTp6uJQTr27v0ODufn4YfnOvf2B2HYsKuMrFw/DRs2rVy5&#10;mqTxIKLevXz5ipLMJrZroQYNGiL5Zsp08cWButswbahbt16SX6w7IV3XKFWqTBS7dowXljEnMbHQ&#10;H3/8oZczndi2LbKtvWfOnNHnGAP+0wF56KE5SnQJaDk/TBvCM8TsQKtWbSU0zcy2z7wnmTNnju5o&#10;EfDUU08nJCRKRrFm40Y5DSkiUSkiatasE90WW3WmOlGvj2JCDe0E9CBWisO0IcnJfgW4bp27wftI&#10;OXbsmD4+pn1PHUZYfRtrTDDmSPRhN+0ULJjYv3/4983+6Ee3Gceap5FLL+0t+dpTjhLqjV8bGjAg&#10;9Z15kFnjgPC8V8WRI0flQpo5cuRI+/ad27RJfR0dHVWrVpccNeRatKBUHTtekpa10gYff/yJZG0T&#10;2+2tkqlN2BVafm1Il9183s9HCs8XInXrxswaUKRwB4UTKDsSI5TffjsmMRzoe6UzjMOHD3OtGXE9&#10;EChqoCdKvgEUKb82lD17qlWXGTPulNA0IznaNGyYcSco6+hWRwweeMBzgfOKFa9JJAcxWeMbKZUr&#10;V5Xb220ook1I/uhtKKwVNs82tGDBk5KHTazakL58Fqxf/7FcyEDmzXtCbu8g7DqT0aPlcC0nfLuc&#10;kehrHABP0osJ+gKNmLUhCU0zehvKkydPxreh77//wTB4qChfvpJE8sVHTVu92rQVlK6gDXHBFlEn&#10;B6ad9ev/I5naSKgH57MNFS1aTEIzEKeRQ5IzZ66Arw4wZLgeYgSKFSuRwRaA4uLi5d7/nDak137G&#10;t6Hrr79J7u1gyJAREikAixcvkWQOGjUKZJUrVvzbhjK0DW3cuClrVtlLaWAcLRsE2hZ2xdhBka78&#10;E9vQ+RrLTp8+U6ZMOblxKD6Hdk6ZMt1nb5DXxGZ8fPyjjz4mkdKZf3obQl2nUabeu/e7UaOuxadx&#10;42Z58uT1/8hdQ4mLi5s7d55kF8rGjZ8yzsKF7rv4kpOTvexDZM2a1bi7zwddWnTTb4Zelk5tqHr1&#10;WhLqgWcbQs8f3fzQhx9+VLhwUS/LAUuXLpccbaJoQ889t7xSpdR5kTTSs2c/ydeBxLAl5R9/dJ96&#10;+fjjDfHxIdsL00j27DmmTp0R0P6Q0Yb81+Rfckn3ESNGiSccsZkfAlHPMaIB+byglRxtIpqnNuyg&#10;p5169TyNuSpbxMTH7Gvv3qlmfmNIUlKHsGvjI52nhk5au3aglWV6G0IfL6Ee+LWhPn2sQ/lJkPdl&#10;1113Iz758uXHJ0uWuIcemiMXQtHPcAnYhtasWYuBT9LEiKJFi3ttme3ff5BE0lB2W53o68JiSM6c&#10;ueQGbuze/a3ehvwX9uN/4Q618eMn8VwRfyRTmzS9LzPeuRpT6cuWPa9MxkBcxQfazfz5TyjDnXfc&#10;cdehQ4fo1jHeuYY1PaFsCzvBTceNm4CbBvkwtzfeeJMOL7xmsbNkyTJ37nyJFFNQNogychsHEskB&#10;xHaJYWPYrTJgDTRr1pqKBR5yn/U2K1a8zjxBiRKlfvjhB7nggV8bApKTjfN0sNy580AkFE8KGMv5&#10;XHqJREBXkfwXlaKrQC8tUTUgC3/33T6JFFPkBm6UKFHyyy+/knixpnz5SnKbULxseurDTe3afsaE&#10;Dh/+BR/DSAaecHQB7dq5bAPSFx4GOZ8vTBvS16Ch0BKaAnevPv/8i+K332UWKJAQdgOUvgYN+DwT&#10;kBMlUiixXTGjgPgsN/Ag7F6wqImoDRlr0DDWywUHGLLxJ/ID7803T2S4D9qmq8wxWIOmG3wBEqrB&#10;v//99z9A11KjRu3OnbvmzZsPmiECZ826FyP6pZf2tiOa6KbdMK7/8kuIqSWFVxtKTCwU836oadNA&#10;C9liaEFMsW/f94mJheUGoTjb0Fdf7dTXwk6ZMkMuuIGY/DsAFB0m8WkZkGIZB5Qq5TlzphOmDQF9&#10;zaGzZ9u9e3fZsuV1+0PKsj1aCUMWLXqGDgN936PPmnzDNo9Ou3adMNgp0RiOP/74gyGRonbiBgTj&#10;daw+TkuSCqf8++eff+rrulwHI51Ro67Jnz//669bUmCxYsU/+mj977//jqcdUikj6Jw9e7ZkydKS&#10;tWXcZ6Bc8CV8G9L3BkGufPnlFXLBjSlTpkNCUiLO44//Hw8lcVX10fcULpy6/9pnb1C5crFcivp3&#10;wVXK0S0/of/2ecU7adIUfOA4duwYYrbXzMx7tSGob5J1bPeXgc6du0nG3q+WkpLaFyhQUK2/eeON&#10;t6BrTJpkbel97rnl0MxHj3afitVFEJ8zlKpWrS6RMhD+2Fq1Ug0CZRiu1jnxmMll68Cuglu2uGvd&#10;L774co4cOSAGjBo1Bv9C/fqNeI6F2q891OMwgnLlUnu4GO9zBbpy9OmnLidjKisLq1atLlSoCPeX&#10;bN68hYE+nDx5slq11NOofN5P4Znz0fNjTqFCssJ19eq1XsJKzMFzyHHHSceOqZaf/HftoA0hjnjO&#10;nfv88y9Kly4b1kTVwIGpO8uC2MxQBG1DkHgke/t3SmgoK1a8VqRIMWgutEWK8Su4rRN9l25Ymw3J&#10;yckQ2HXlNubUrFlHbmbzxRdf1qpVR66FA3oNyhb8A5EIYq/zyBsdxJHc7Xcv+/fvlwseXHHFiO7d&#10;Q7QZyLJTp3pK308+uUjfES+hwQjahoC+WdN1fpk2rG6//S7xO0BfCgHIS/Nv00ZOfgEtWiTF5MyK&#10;/wHQXPQZFui/csHBTz+FNKzbbptaoUKlV155TfzWbogi4gplz569umCaXvaHiNzExnXKvEuX7uiK&#10;lDKp4EzSCy+8BDekOch0DDdYunQZMycS+g8GipLUhY3/awpuyRVPCgwkXv2QOvwKpK8dNIBBRFf1&#10;KTK7gpbEzZdHjx5Fp6UsN5YsWYaTXT6o4xazZcsGTUFC/3noEjSGvG++CW+LYtu27RAuw1oz0tEt&#10;SUSUUBFZGwJvvvm2PmHjegz0tGl3ZMkSt3//gZEjR0NBeP/9DxCIET137jzKdNx//rOhTJnyCxcu&#10;otdgyJCRSoqHkqmbf/8nsGHDRjUJlD17jrFjx8kFN6CxXnvt2MKFixYsmLB48RKEoNevXr0WtXfa&#10;B/OSn/QpXHUCX6RE3IbAuHET5La22U1oAXJBA+pViRIlqWQ9//yLefPmU/MTW7du40RW0aLFzp41&#10;z2bQ0ef9zuNuxgxGX9cWVj/q0aMPtGC6MfB16HAxxztIk02btqKYfOON7tZeu3TpwbsA9P0RWZ3X&#10;iaYNgYMHD6pDffLlyz9zpqflKEjKUIwpR0NJLl3aets6bNgwtTru9OnTDRo08TIO99lnn0NF4o0A&#10;3GFfI/9NWbduvX5ieoMGjQ0Z2QA6L1dl1KvX8OabJzAQ4FmF3H3gwAG4ocQsX576NlNHX1A6YMBg&#10;CY2KKNsQWLNmLcYmKUWmTLfccqtc0Hj88QVo7HB8/vkX+iQQZGraqsYYD2+pUmX27NkDr0/76Ns3&#10;dTFT1qzZ7rorGttNtOC8adPmqJ85VyDzGUerRMSwYSHL+9EmfDQjdQmSYqVKVU+cOPnf/36J9qT3&#10;WFWqVPc3Ca9Pdrdo0UZCoyX6NkTUvA7EF9fFHj///DN+qpo57NdvYEJCIv/LNWs+pNDDF7cYj/X5&#10;eCf44zt06Ixuj3cEnTt3i9SeHBoQEhrnG0GuVB8JCsU1AkaNZcueR6k2btyEPCU0MDNmzNSnMwBq&#10;KewxHRzf+e4IKk5cXDxNoWEUg75CU0Z4XFWFO0FM3g7MmeO+ljwi0tqGwIQJt0mJwu01/vDDddmy&#10;yQFneG7QXU+bdjsHtcqVq6lTGdCk8Dlx4gS9Tl5//U3DzGqVKjV8FpDoONsQl9iKx96tkT9/AR5b&#10;c/fd9+ESy4PO8sorr3HeBYXBP4Fo/oq3glkhvgJ/+apVYTbIHjlyBCM+596gDjMh8hk50urDJk60&#10;DKHu2/f98OGjMNx7zXTv3v0taptpwXvvBT3typ8YtCGARwrCNUsGOQl9u1zQ2LXLesOPPv/YseMl&#10;SpRCa0O9FC5cpFGjppUrV+XbtAceeBjdDGT2gQOvQBeF38y0XlxzzfV8p6uAboKH+7PPvpAYDr78&#10;cme/foP0NoT/HmWQ9DY5c+ZiG9q+fYd+XEbVqjWgHNBdtGjxXLlyIyHFWP+3OsikZcs2hjFklNxn&#10;4pigk0tK6sCXS2vXfoi7o5XAPXjw8Pz5Cx4+fBhyJCWKsNI3JEv7thYYGQIeixuE2LQhgOFJTR3F&#10;x8frBwPojB49Jj4+64svWofS9+xpzUxAd+DDjbGsXbtOf/xhGdVbvPjZbNmyTZgQ1LwXxjgl4yuy&#10;Zs2KwQ7Co0TyhYv90Ph0yeb48ePwJiW1x6dnz776pbDgvi1btjXaDUBDDNhjEYzv6LDpxsMJqYEK&#10;CtouOjCOfXgsUcKZM2fZsVzQlyZefPGlEhojYtaGSJcuqSvLateu9+OPP8kFN6CvodnRXaBAQYga&#10;eJp/+eVXeKFoON8Rzp//RNiXyS+99Epd7/doJUuWrl69JhcXS4JYwAyhDXkd/JAjRw4MviibJPAF&#10;Iz4eQsjF6NrZ2oYNuwqZ44Os+vYdWL58xfvvtxaR0WbDW2+9Y6dz59lnl6qnC73+99/HXquNcRsC&#10;W7du1XVUr0PKbrjhZnVqDJ4n6hEYwtAtNWvW2vnEo9svWDCR7nXr/nPwoMtqfycYIu1NJqlvE8MC&#10;ecjrIzECgE4U9w0+yX769On773+IKgWkq7YplvwgGnMdY9u2HdGGuDcD4k6OHDlp4/yWWzzXtiJP&#10;Xf8aM2asXIg1sW9DZO/evcqUPUbf77/3fCmN3hiDjjq/DD2tviqSbNiwAc8Q5zwAapBnx6ilkkHY&#10;bwONRjfEFiuqVKmGnHkLuV9g+L4T7YZpIYqhH5o9O8SU1tmzZ3WN/eDBg5CNfHTSKVOmq+2BGOYi&#10;PZUxItKrDRH9gH6fhZXQzooVK1GuXEWIma4GxTAs3nPPbLqrVavF7US9e1+mJFxIrO+9t5LuKEDa&#10;pUuX84MWXKlSFeena9eeKk4azx9+8slFaA05c+ZEtvPmPX7ttTcYdvIhKarVS99+uychoRCGMLhr&#10;1Kgd1iDEqVOn0NpY5wkJiU88sVAupBvp24ZI//6DlKklf+XfFcjF6khA6Fx8FqlOsw2hfnmKCKqb&#10;53UYh/NdaIwaNQYfCE99+gxgCKTvZs1a4YNhlzJQw4ZN1VrYiRMn4+mi24djx44hH9YzVEs8mXIh&#10;ncmINkQw2PPngTp16gc89O+++x5AzdI9fPhVpUqVSU4+vX//AciVK1d+wDaUNWu2Awd+hgNa7p13&#10;3g0tD2OBneLc0KEj2bF17dpj5MjRDMxI0Eqoe0Mdk6AUbr11cv78Bejet+/7kiXLbNoUskCUejs+&#10;WbLEsR/y4rHHFihT/xAM7r3XfUtaOpFxbYjoto8rVqwc9pVFnToN2HWtXr0mLi6eJwdC8njqqcUj&#10;RoxCGxo7dhxbCSqOk7OTJ0/v0cPqt9555z2MF3Cg8VWvXgsSbvnylfDPIaRTp674b1CA5ctfgJds&#10;3/7ZM88sFU8AnJFnzLgTHQDuUrp02UOHDiPkppvGY5zlVSfoVtUpRE8//QzqhG6UKuysI4EiXKyY&#10;nNcOPe7uu++TCxlIRrchsnDhU7lzy3OD3jspqQOUCLnmYNiwK3PlytWggVifgD7CGQ6egYexH0Io&#10;FJbixUvywAa2oePHj6unHM+ooZUg4YABA7p0sdZn0XYM/mmIGrgX9CkK7Bhr8I1bW6W0jvbJNXfu&#10;fDRELmhHX4iYcOjExcXRuv4rr7xar5610ODpp5/NbFtTOHLkiFOvtud7MqmVLWq1OO7lf4LHTz/t&#10;b9Ei1Swk73W+OD9tiCxb9jyEG6kGe9th2JXUa9d+lD+/rOZmG+I+c/yvagU0pNFdu3bXrl3/3Xff&#10;g/fZZ5+DNNatWy9kDokBIdCWkdBoQ8pAAnR47n9iGwIffLAa0egGiPnGG28NHXqlU3WHZiCuc+da&#10;tEhCi4QD8ZG8bNnyru+w8PzgjuKxjt4eIy4PMCIrMwcAFeg/CZcBnM82RM6cOdO4cXPdTk3lylXR&#10;l8hlb9CG0AnRDW1f6WVoQ8jh6quvo7dx42b4OxcsWIgPxVW2obp161atWlVJTpDKGzVqxkYGXnnl&#10;Na82hAEI+cfHZxW/BtqQWrBx3XU38FXgkCEj/I//DTJt3b59J/0sVJQ2jQs2Ysj5b0OKgwcPValS&#10;Qy1fBBiM2rXr9PPPlrzsw+jR13GFCVi9em3Bggnq5RH+0TJlyhlbJjDqDRo0BFpP376iFhGMgLj7&#10;6NFWT4BxTW9Dhv2hChUqu0o5tWrVVSfFoA1hSIIDbUiNqhGBH26YQUIPFPM3FWnnAmpDCsjC6Jmk&#10;2mygazRs2CzI6zNIGLpij/ELEq6+llS9t0d3omxYcWoAfPPNLko50bUhyMUqJrQHjmUActKKFWFM&#10;5ChQWudhSBjvIIFJjAuMC7ENKdB/1KzpsscUevLEiZPVuOPPo48+hg8UJUo5Dz/8KCWnnTu/wajH&#10;bQzoJ2hbGP965crV4EAb4kZjELwNgUmTpqJFQkXyWdtpgL6zbduOCQnmuzY04ojezp4vLug2pNO3&#10;70Avy8DQ7ceNmxDdfjQ174JGg/zxTW/Pnv182hAkdB+NPSzQ0dp7nG+EwbRGjdr+s0EXGn+bNqTY&#10;ufPrlStX6Qb5dCAxYCDo3LlbbI+FSyMoDPpOn+P6MHZv2bLVZ4LjQubv14YM1qxZC4Eaw4f8Gx5A&#10;cYOWhM9bb73Nj6SPEczz/vsf4l3krt6gwD678/5e/O3bkJPu3ftAnnUu/jpfZMkSB1URpcJHivi/&#10;xf9gG3KyffuODRs2Ql+DIgZxWP7bdAD544O2gtsd9zA6+7/HP6INBeeee2aH/UjUf0nh3zb0L2nl&#10;3zb0L2nl3zb0L2nj3Ln/D5czGp5TGtTqAAAAAElFTkSuQmCCUEsBAi0AFAAGAAgAAAAhALGCZ7YK&#10;AQAAEwIAABMAAAAAAAAAAAAAAAAAAAAAAFtDb250ZW50X1R5cGVzXS54bWxQSwECLQAUAAYACAAA&#10;ACEAOP0h/9YAAACUAQAACwAAAAAAAAAAAAAAAAA7AQAAX3JlbHMvLnJlbHNQSwECLQAUAAYACAAA&#10;ACEAf3bk/MIDAACMDQAADgAAAAAAAAAAAAAAAAA6AgAAZHJzL2Uyb0RvYy54bWxQSwECLQAUAAYA&#10;CAAAACEALmzwAMUAAAClAQAAGQAAAAAAAAAAAAAAAAAoBgAAZHJzL19yZWxzL2Uyb0RvYy54bWwu&#10;cmVsc1BLAQItABQABgAIAAAAIQDppZik3gAAAAcBAAAPAAAAAAAAAAAAAAAAACQHAABkcnMvZG93&#10;bnJldi54bWxQSwECLQAKAAAAAAAAACEAw+Og+xsdAAAbHQAAFAAAAAAAAAAAAAAAAAAvCAAAZHJz&#10;L21lZGlhL2ltYWdlMS5wbmdQSwECLQAKAAAAAAAAACEA5NkmfQFGAAABRgAAFAAAAAAAAAAAAAAA&#10;AAB8JQAAZHJzL21lZGlhL2ltYWdlMi5wbmdQSwUGAAAAAAcABwC+AQAAr2s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tIjwQAAANoAAAAPAAAAZHJzL2Rvd25yZXYueG1sRI9Pi8Iw&#10;FMTvC36H8ARva2oPItUoIuguevIP4vHZPNtq81KaqPHbm4UFj8PM/IaZzIKpxYNaV1lWMOgnIIhz&#10;qysuFBz2y+8RCOeRNdaWScGLHMymna8JZto+eUuPnS9EhLDLUEHpfZNJ6fKSDLq+bYijd7GtQR9l&#10;W0jd4jPCTS3TJBlKgxXHhRIbWpSU33Z3oyCs1jY1cjlKr5twbE4/i+35/FKq1w3zMQhPwX/C/+1f&#10;rSCFvyvxBsjpGwAA//8DAFBLAQItABQABgAIAAAAIQDb4fbL7gAAAIUBAAATAAAAAAAAAAAAAAAA&#10;AAAAAABbQ29udGVudF9UeXBlc10ueG1sUEsBAi0AFAAGAAgAAAAhAFr0LFu/AAAAFQEAAAsAAAAA&#10;AAAAAAAAAAAAHwEAAF9yZWxzLy5yZWxzUEsBAi0AFAAGAAgAAAAhADXy0iPBAAAA2gAAAA8AAAAA&#10;AAAAAAAAAAAABwIAAGRycy9kb3ducmV2LnhtbFBLBQYAAAAAAwADALcAAAD1AgAAAAA=&#10;">
                  <v:imagedata r:id="rId9"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8VHxAAAANoAAAAPAAAAZHJzL2Rvd25yZXYueG1sRI9PawIx&#10;FMTvBb9DeIK3mlhL0dUoViy00IP/Lt4em+fu6uYlbtJ1++2bQqHHYWZ+w8yXna1FS02oHGsYDRUI&#10;4tyZigsNx8Pb4wREiMgGa8ek4ZsCLBe9hzlmxt15R+0+FiJBOGSooYzRZ1KGvCSLYeg8cfLOrrEY&#10;k2wKaRq8J7it5ZNSL9JixWmhRE/rkvLr/stquLTnj+m2fj6cbv6Sf95eN8qro9aDfreagYjUxf/w&#10;X/vdaBjD75V0A+TiBwAA//8DAFBLAQItABQABgAIAAAAIQDb4fbL7gAAAIUBAAATAAAAAAAAAAAA&#10;AAAAAAAAAABbQ29udGVudF9UeXBlc10ueG1sUEsBAi0AFAAGAAgAAAAhAFr0LFu/AAAAFQEAAAsA&#10;AAAAAAAAAAAAAAAAHwEAAF9yZWxzLy5yZWxzUEsBAi0AFAAGAAgAAAAhADs3xUfEAAAA2gAAAA8A&#10;AAAAAAAAAAAAAAAABwIAAGRycy9kb3ducmV2LnhtbFBLBQYAAAAAAwADALcAAAD4AgAAAAA=&#10;">
                  <v:imagedata r:id="rId10" o:title=""/>
                </v:shape>
              </v:group>
            </w:pict>
          </mc:Fallback>
        </mc:AlternateContent>
      </w:r>
    </w:p>
    <w:p w:rsidR="00241C7C" w:rsidRPr="00F142E5" w:rsidRDefault="00241C7C" w:rsidP="00241C7C"/>
    <w:p w:rsidR="00241C7C" w:rsidRPr="00F142E5" w:rsidRDefault="00241C7C" w:rsidP="00241C7C"/>
    <w:p w:rsidR="00241C7C" w:rsidRPr="00F142E5" w:rsidRDefault="00241C7C" w:rsidP="00241C7C"/>
    <w:p w:rsidR="00241C7C" w:rsidRPr="006E031C" w:rsidRDefault="00241C7C" w:rsidP="00241C7C">
      <w:pPr>
        <w:jc w:val="center"/>
        <w:rPr>
          <w:rFonts w:ascii="黑体" w:eastAsia="黑体" w:hAnsi="黑体"/>
          <w:sz w:val="44"/>
          <w:szCs w:val="44"/>
        </w:rPr>
      </w:pPr>
      <w:r w:rsidRPr="006E031C">
        <w:rPr>
          <w:rFonts w:ascii="黑体" w:eastAsia="黑体" w:hAnsi="黑体"/>
          <w:sz w:val="44"/>
          <w:szCs w:val="44"/>
        </w:rPr>
        <w:t>本科毕业设计论文</w:t>
      </w:r>
    </w:p>
    <w:p w:rsidR="00241C7C" w:rsidRPr="00F142E5" w:rsidRDefault="00241C7C" w:rsidP="00241C7C">
      <w:pPr>
        <w:jc w:val="center"/>
        <w:rPr>
          <w:sz w:val="52"/>
          <w:szCs w:val="52"/>
        </w:rPr>
      </w:pPr>
    </w:p>
    <w:p w:rsidR="00241C7C" w:rsidRPr="006E031C" w:rsidRDefault="00241C7C" w:rsidP="00241C7C">
      <w:pPr>
        <w:jc w:val="center"/>
        <w:rPr>
          <w:rFonts w:ascii="黑体" w:eastAsia="黑体" w:hAnsi="黑体"/>
          <w:sz w:val="72"/>
          <w:szCs w:val="72"/>
        </w:rPr>
      </w:pPr>
      <w:r>
        <w:rPr>
          <w:rFonts w:ascii="黑体" w:eastAsia="黑体" w:hAnsi="黑体" w:hint="eastAsia"/>
          <w:sz w:val="72"/>
          <w:szCs w:val="72"/>
        </w:rPr>
        <w:t>开题报告</w:t>
      </w:r>
    </w:p>
    <w:p w:rsidR="00241C7C" w:rsidRPr="00F142E5" w:rsidRDefault="00241C7C" w:rsidP="00241C7C"/>
    <w:p w:rsidR="00241C7C" w:rsidRPr="00F142E5" w:rsidRDefault="00241C7C" w:rsidP="00241C7C"/>
    <w:p w:rsidR="00241C7C" w:rsidRPr="00F142E5" w:rsidRDefault="00241C7C" w:rsidP="00241C7C"/>
    <w:p w:rsidR="00241C7C" w:rsidRDefault="00241C7C" w:rsidP="00241C7C">
      <w:pPr>
        <w:adjustRightInd w:val="0"/>
        <w:snapToGrid w:val="0"/>
        <w:spacing w:line="300" w:lineRule="auto"/>
        <w:jc w:val="center"/>
        <w:rPr>
          <w:rFonts w:eastAsia="黑体"/>
          <w:sz w:val="36"/>
        </w:rPr>
      </w:pPr>
      <w:r w:rsidRPr="006E031C">
        <w:rPr>
          <w:rFonts w:ascii="黑体" w:eastAsia="黑体" w:hAnsi="黑体"/>
          <w:sz w:val="36"/>
        </w:rPr>
        <w:t>题目</w:t>
      </w:r>
      <w:r w:rsidRPr="00F142E5">
        <w:rPr>
          <w:sz w:val="32"/>
          <w:szCs w:val="32"/>
        </w:rPr>
        <w:t>：</w:t>
      </w:r>
      <w:r>
        <w:rPr>
          <w:rFonts w:ascii="黑体" w:eastAsia="黑体" w:hint="eastAsia"/>
          <w:sz w:val="32"/>
          <w:u w:val="single"/>
        </w:rPr>
        <w:t>交通大数据分析网站的</w:t>
      </w:r>
    </w:p>
    <w:p w:rsidR="00241C7C" w:rsidRDefault="00241C7C" w:rsidP="00241C7C">
      <w:pPr>
        <w:adjustRightInd w:val="0"/>
        <w:snapToGrid w:val="0"/>
        <w:spacing w:line="300" w:lineRule="auto"/>
        <w:jc w:val="center"/>
        <w:rPr>
          <w:rFonts w:ascii="黑体" w:eastAsia="黑体"/>
          <w:sz w:val="32"/>
        </w:rPr>
      </w:pPr>
      <w:r>
        <w:rPr>
          <w:rFonts w:ascii="黑体" w:eastAsia="黑体"/>
          <w:sz w:val="32"/>
          <w:u w:val="single"/>
        </w:rPr>
        <w:t xml:space="preserve">   </w:t>
      </w:r>
      <w:r>
        <w:rPr>
          <w:rFonts w:ascii="黑体" w:eastAsia="黑体" w:hint="eastAsia"/>
          <w:sz w:val="32"/>
          <w:u w:val="single"/>
        </w:rPr>
        <w:t>设计与开发</w:t>
      </w:r>
      <w:r>
        <w:rPr>
          <w:rFonts w:ascii="黑体" w:eastAsia="黑体"/>
          <w:sz w:val="32"/>
          <w:u w:val="single"/>
        </w:rPr>
        <w:t xml:space="preserve"> </w:t>
      </w:r>
      <w:r>
        <w:rPr>
          <w:rFonts w:ascii="黑体" w:eastAsia="黑体" w:hint="eastAsia"/>
          <w:sz w:val="32"/>
          <w:u w:val="single"/>
        </w:rPr>
        <w:t xml:space="preserve"> </w:t>
      </w:r>
      <w:r>
        <w:rPr>
          <w:rFonts w:ascii="黑体" w:eastAsia="黑体"/>
          <w:sz w:val="32"/>
          <w:u w:val="single"/>
        </w:rPr>
        <w:t xml:space="preserve">  </w:t>
      </w:r>
    </w:p>
    <w:p w:rsidR="00241C7C" w:rsidRPr="00F142E5" w:rsidRDefault="00241C7C" w:rsidP="00241C7C">
      <w:pPr>
        <w:adjustRightInd w:val="0"/>
        <w:snapToGrid w:val="0"/>
        <w:spacing w:line="300" w:lineRule="auto"/>
        <w:ind w:firstLineChars="350" w:firstLine="1120"/>
        <w:rPr>
          <w:sz w:val="32"/>
          <w:u w:val="single"/>
        </w:rPr>
      </w:pPr>
    </w:p>
    <w:p w:rsidR="00241C7C" w:rsidRPr="00F142E5" w:rsidRDefault="00241C7C" w:rsidP="00241C7C">
      <w:pPr>
        <w:adjustRightInd w:val="0"/>
        <w:snapToGrid w:val="0"/>
        <w:spacing w:line="300" w:lineRule="auto"/>
        <w:ind w:firstLineChars="350" w:firstLine="1120"/>
        <w:rPr>
          <w:sz w:val="32"/>
          <w:u w:val="single"/>
        </w:rPr>
      </w:pPr>
    </w:p>
    <w:p w:rsidR="00241C7C" w:rsidRPr="00F142E5" w:rsidRDefault="00241C7C" w:rsidP="00241C7C">
      <w:pPr>
        <w:adjustRightInd w:val="0"/>
        <w:snapToGrid w:val="0"/>
        <w:rPr>
          <w:sz w:val="36"/>
          <w:u w:val="single"/>
        </w:rPr>
      </w:pPr>
    </w:p>
    <w:p w:rsidR="00241C7C" w:rsidRPr="00F142E5" w:rsidRDefault="00241C7C" w:rsidP="00241C7C">
      <w:pPr>
        <w:adjustRightInd w:val="0"/>
        <w:snapToGrid w:val="0"/>
        <w:rPr>
          <w:sz w:val="32"/>
        </w:rPr>
      </w:pPr>
    </w:p>
    <w:p w:rsidR="00241C7C" w:rsidRPr="00F142E5" w:rsidRDefault="00241C7C" w:rsidP="00241C7C">
      <w:pPr>
        <w:tabs>
          <w:tab w:val="left" w:pos="7088"/>
        </w:tabs>
        <w:adjustRightInd w:val="0"/>
        <w:snapToGrid w:val="0"/>
        <w:spacing w:line="480" w:lineRule="auto"/>
        <w:ind w:firstLineChars="616" w:firstLine="1979"/>
        <w:rPr>
          <w:sz w:val="36"/>
        </w:rPr>
      </w:pPr>
      <w:r w:rsidRPr="006E031C">
        <w:rPr>
          <w:rFonts w:ascii="黑体" w:eastAsia="黑体" w:hAnsi="黑体"/>
          <w:b/>
          <w:sz w:val="32"/>
        </w:rPr>
        <w:t>作者姓名</w:t>
      </w:r>
      <w:r w:rsidRPr="00F142E5">
        <w:rPr>
          <w:b/>
          <w:sz w:val="32"/>
        </w:rPr>
        <w:t xml:space="preserve"> </w:t>
      </w:r>
      <w:r w:rsidRPr="00F142E5">
        <w:rPr>
          <w:b/>
          <w:sz w:val="32"/>
          <w:u w:val="single"/>
        </w:rPr>
        <w:t xml:space="preserve">       </w:t>
      </w:r>
      <w:r w:rsidR="007A2B53">
        <w:rPr>
          <w:b/>
          <w:sz w:val="32"/>
          <w:u w:val="single"/>
        </w:rPr>
        <w:t xml:space="preserve"> </w:t>
      </w:r>
      <w:r w:rsidR="007A2B53">
        <w:rPr>
          <w:rFonts w:ascii="黑体" w:eastAsia="黑体" w:hAnsi="黑体" w:hint="eastAsia"/>
          <w:b/>
          <w:sz w:val="32"/>
          <w:u w:val="single"/>
        </w:rPr>
        <w:t>朱鑫栋</w:t>
      </w:r>
      <w:r w:rsidRPr="006E031C">
        <w:rPr>
          <w:rFonts w:ascii="黑体" w:eastAsia="黑体" w:hAnsi="黑体"/>
          <w:b/>
          <w:sz w:val="32"/>
          <w:u w:val="single"/>
        </w:rPr>
        <w:t xml:space="preserve"> </w:t>
      </w:r>
      <w:r w:rsidRPr="00F142E5">
        <w:rPr>
          <w:b/>
          <w:sz w:val="32"/>
          <w:u w:val="single"/>
        </w:rPr>
        <w:t xml:space="preserve">       </w:t>
      </w:r>
    </w:p>
    <w:p w:rsidR="00241C7C" w:rsidRPr="00F142E5" w:rsidRDefault="00241C7C" w:rsidP="00241C7C">
      <w:pPr>
        <w:adjustRightInd w:val="0"/>
        <w:snapToGrid w:val="0"/>
        <w:spacing w:line="480" w:lineRule="auto"/>
        <w:ind w:firstLineChars="616" w:firstLine="1979"/>
        <w:rPr>
          <w:sz w:val="32"/>
        </w:rPr>
      </w:pPr>
      <w:r w:rsidRPr="006E031C">
        <w:rPr>
          <w:rFonts w:ascii="黑体" w:eastAsia="黑体" w:hAnsi="黑体"/>
          <w:b/>
          <w:sz w:val="32"/>
        </w:rPr>
        <w:t>指导教师</w:t>
      </w:r>
      <w:r w:rsidRPr="00F142E5">
        <w:rPr>
          <w:sz w:val="36"/>
        </w:rPr>
        <w:t xml:space="preserve"> </w:t>
      </w:r>
      <w:r w:rsidRPr="00F142E5">
        <w:rPr>
          <w:b/>
          <w:sz w:val="32"/>
          <w:szCs w:val="32"/>
          <w:u w:val="single"/>
        </w:rPr>
        <w:t xml:space="preserve">      </w:t>
      </w:r>
      <w:r w:rsidR="007A2B53">
        <w:rPr>
          <w:b/>
          <w:sz w:val="32"/>
          <w:szCs w:val="32"/>
          <w:u w:val="single"/>
        </w:rPr>
        <w:t xml:space="preserve">  </w:t>
      </w:r>
      <w:r w:rsidR="007A2B53">
        <w:rPr>
          <w:rFonts w:ascii="黑体" w:eastAsia="黑体" w:hAnsi="黑体" w:hint="eastAsia"/>
          <w:b/>
          <w:sz w:val="32"/>
          <w:szCs w:val="32"/>
          <w:u w:val="single"/>
        </w:rPr>
        <w:t>李永强</w:t>
      </w:r>
      <w:r w:rsidRPr="00F142E5">
        <w:rPr>
          <w:b/>
          <w:sz w:val="32"/>
          <w:szCs w:val="32"/>
          <w:u w:val="single"/>
        </w:rPr>
        <w:t xml:space="preserve"> </w:t>
      </w:r>
      <w:r w:rsidRPr="00F142E5">
        <w:rPr>
          <w:sz w:val="32"/>
          <w:szCs w:val="32"/>
          <w:u w:val="single"/>
        </w:rPr>
        <w:t xml:space="preserve">       </w:t>
      </w:r>
    </w:p>
    <w:p w:rsidR="00241C7C" w:rsidRPr="00F142E5" w:rsidRDefault="00241C7C" w:rsidP="00241C7C">
      <w:pPr>
        <w:pStyle w:val="a9"/>
        <w:adjustRightInd w:val="0"/>
        <w:snapToGrid w:val="0"/>
        <w:spacing w:line="480" w:lineRule="auto"/>
        <w:ind w:firstLine="1980"/>
        <w:rPr>
          <w:sz w:val="32"/>
          <w:szCs w:val="32"/>
          <w:u w:val="single"/>
        </w:rPr>
      </w:pPr>
      <w:r w:rsidRPr="006E031C">
        <w:rPr>
          <w:rFonts w:ascii="黑体" w:eastAsia="黑体" w:hAnsi="黑体"/>
          <w:b/>
          <w:bCs w:val="0"/>
          <w:sz w:val="32"/>
        </w:rPr>
        <w:t>专业班级</w:t>
      </w:r>
      <w:r w:rsidRPr="00F142E5">
        <w:rPr>
          <w:b/>
          <w:bCs w:val="0"/>
          <w:sz w:val="32"/>
        </w:rPr>
        <w:t xml:space="preserve"> </w:t>
      </w:r>
      <w:r w:rsidRPr="00F142E5">
        <w:rPr>
          <w:b/>
          <w:sz w:val="32"/>
          <w:szCs w:val="32"/>
          <w:u w:val="single"/>
        </w:rPr>
        <w:t xml:space="preserve">    </w:t>
      </w:r>
      <w:r>
        <w:rPr>
          <w:b/>
          <w:sz w:val="32"/>
          <w:szCs w:val="32"/>
          <w:u w:val="single"/>
        </w:rPr>
        <w:t xml:space="preserve">  </w:t>
      </w:r>
      <w:r w:rsidRPr="00F142E5">
        <w:rPr>
          <w:b/>
          <w:sz w:val="18"/>
          <w:szCs w:val="18"/>
          <w:u w:val="single"/>
        </w:rPr>
        <w:t xml:space="preserve"> </w:t>
      </w:r>
      <w:r w:rsidRPr="006E031C">
        <w:rPr>
          <w:rFonts w:ascii="黑体" w:eastAsia="黑体" w:hAnsi="黑体" w:hint="eastAsia"/>
          <w:b/>
          <w:sz w:val="32"/>
          <w:szCs w:val="32"/>
          <w:u w:val="single"/>
        </w:rPr>
        <w:t>电气1</w:t>
      </w:r>
      <w:r w:rsidRPr="006E031C">
        <w:rPr>
          <w:rFonts w:ascii="黑体" w:eastAsia="黑体" w:hAnsi="黑体"/>
          <w:b/>
          <w:sz w:val="32"/>
          <w:szCs w:val="32"/>
          <w:u w:val="single"/>
        </w:rPr>
        <w:t>40</w:t>
      </w:r>
      <w:r w:rsidR="007A2B53">
        <w:rPr>
          <w:rFonts w:ascii="黑体" w:eastAsia="黑体" w:hAnsi="黑体"/>
          <w:b/>
          <w:sz w:val="32"/>
          <w:szCs w:val="32"/>
          <w:u w:val="single"/>
        </w:rPr>
        <w:t>1</w:t>
      </w:r>
      <w:r>
        <w:rPr>
          <w:rFonts w:ascii="黑体" w:eastAsia="黑体" w:hAnsi="黑体" w:hint="eastAsia"/>
          <w:b/>
          <w:sz w:val="32"/>
          <w:szCs w:val="32"/>
          <w:u w:val="single"/>
        </w:rPr>
        <w:t>班</w:t>
      </w:r>
      <w:r w:rsidRPr="00F142E5">
        <w:rPr>
          <w:b/>
          <w:sz w:val="32"/>
          <w:szCs w:val="32"/>
          <w:u w:val="single"/>
        </w:rPr>
        <w:t xml:space="preserve">    </w:t>
      </w:r>
      <w:r w:rsidR="007A2B53">
        <w:rPr>
          <w:b/>
          <w:sz w:val="32"/>
          <w:szCs w:val="32"/>
          <w:u w:val="single"/>
        </w:rPr>
        <w:t xml:space="preserve"> </w:t>
      </w:r>
    </w:p>
    <w:p w:rsidR="00241C7C" w:rsidRPr="00F142E5" w:rsidRDefault="00241C7C" w:rsidP="00241C7C">
      <w:pPr>
        <w:adjustRightInd w:val="0"/>
        <w:snapToGrid w:val="0"/>
        <w:spacing w:line="480" w:lineRule="auto"/>
        <w:ind w:firstLine="1980"/>
        <w:rPr>
          <w:sz w:val="36"/>
        </w:rPr>
      </w:pPr>
      <w:r w:rsidRPr="006E031C">
        <w:rPr>
          <w:rFonts w:ascii="黑体" w:eastAsia="黑体" w:hAnsi="黑体"/>
          <w:b/>
          <w:sz w:val="32"/>
        </w:rPr>
        <w:t>学    院</w:t>
      </w:r>
      <w:r w:rsidRPr="00F142E5">
        <w:rPr>
          <w:b/>
          <w:sz w:val="32"/>
        </w:rPr>
        <w:t xml:space="preserve"> </w:t>
      </w:r>
      <w:r w:rsidRPr="00F142E5">
        <w:rPr>
          <w:sz w:val="32"/>
          <w:szCs w:val="32"/>
          <w:u w:val="single"/>
        </w:rPr>
        <w:t xml:space="preserve">    </w:t>
      </w:r>
      <w:r>
        <w:rPr>
          <w:sz w:val="32"/>
          <w:szCs w:val="32"/>
          <w:u w:val="single"/>
        </w:rPr>
        <w:t xml:space="preserve"> </w:t>
      </w:r>
      <w:r w:rsidRPr="00F142E5">
        <w:rPr>
          <w:sz w:val="32"/>
          <w:szCs w:val="32"/>
          <w:u w:val="single"/>
        </w:rPr>
        <w:t xml:space="preserve"> </w:t>
      </w:r>
      <w:r w:rsidRPr="006E031C">
        <w:rPr>
          <w:rFonts w:ascii="黑体" w:eastAsia="黑体" w:hAnsi="黑体"/>
          <w:b/>
          <w:sz w:val="32"/>
          <w:szCs w:val="32"/>
          <w:u w:val="single"/>
        </w:rPr>
        <w:t>信息工程学院</w:t>
      </w:r>
      <w:r w:rsidRPr="00F142E5">
        <w:rPr>
          <w:sz w:val="32"/>
          <w:szCs w:val="32"/>
          <w:u w:val="single"/>
        </w:rPr>
        <w:t xml:space="preserve">     </w:t>
      </w:r>
    </w:p>
    <w:p w:rsidR="00241C7C" w:rsidRPr="00F142E5" w:rsidRDefault="00241C7C" w:rsidP="00241C7C">
      <w:pPr>
        <w:adjustRightInd w:val="0"/>
        <w:snapToGrid w:val="0"/>
        <w:rPr>
          <w:sz w:val="36"/>
        </w:rPr>
      </w:pPr>
    </w:p>
    <w:p w:rsidR="00241C7C" w:rsidRPr="00F142E5" w:rsidRDefault="00241C7C" w:rsidP="00241C7C">
      <w:pPr>
        <w:adjustRightInd w:val="0"/>
        <w:snapToGrid w:val="0"/>
        <w:rPr>
          <w:sz w:val="36"/>
        </w:rPr>
      </w:pPr>
    </w:p>
    <w:p w:rsidR="00241C7C" w:rsidRPr="006E031C" w:rsidRDefault="00241C7C" w:rsidP="00241C7C">
      <w:pPr>
        <w:tabs>
          <w:tab w:val="left" w:pos="2240"/>
          <w:tab w:val="left" w:pos="2480"/>
        </w:tabs>
        <w:adjustRightInd w:val="0"/>
        <w:snapToGrid w:val="0"/>
        <w:jc w:val="center"/>
        <w:rPr>
          <w:sz w:val="32"/>
        </w:rPr>
      </w:pPr>
      <w:r w:rsidRPr="00F142E5">
        <w:rPr>
          <w:b/>
          <w:sz w:val="32"/>
        </w:rPr>
        <w:t>提交日期</w:t>
      </w:r>
      <w:r w:rsidRPr="00F142E5">
        <w:rPr>
          <w:sz w:val="32"/>
        </w:rPr>
        <w:t xml:space="preserve"> </w:t>
      </w:r>
      <w:r w:rsidRPr="00F142E5">
        <w:rPr>
          <w:sz w:val="32"/>
          <w:u w:val="single"/>
        </w:rPr>
        <w:t xml:space="preserve">  201</w:t>
      </w:r>
      <w:r>
        <w:rPr>
          <w:sz w:val="32"/>
          <w:u w:val="single"/>
        </w:rPr>
        <w:t>8</w:t>
      </w:r>
      <w:r w:rsidRPr="00F142E5">
        <w:rPr>
          <w:sz w:val="32"/>
          <w:u w:val="single"/>
        </w:rPr>
        <w:t>年</w:t>
      </w:r>
      <w:r w:rsidR="00797845">
        <w:rPr>
          <w:rFonts w:hint="eastAsia"/>
          <w:sz w:val="32"/>
          <w:u w:val="single"/>
        </w:rPr>
        <w:t>3</w:t>
      </w:r>
      <w:r w:rsidRPr="00F142E5">
        <w:rPr>
          <w:sz w:val="32"/>
          <w:u w:val="single"/>
        </w:rPr>
        <w:t>月</w:t>
      </w:r>
      <w:r w:rsidR="00797845">
        <w:rPr>
          <w:rFonts w:hint="eastAsia"/>
          <w:sz w:val="32"/>
          <w:u w:val="single"/>
        </w:rPr>
        <w:t>2</w:t>
      </w:r>
      <w:r w:rsidR="00797845">
        <w:rPr>
          <w:sz w:val="32"/>
          <w:u w:val="single"/>
        </w:rPr>
        <w:t>2</w:t>
      </w:r>
      <w:r w:rsidRPr="00F142E5">
        <w:rPr>
          <w:sz w:val="32"/>
          <w:u w:val="single"/>
        </w:rPr>
        <w:t>日</w:t>
      </w:r>
    </w:p>
    <w:p w:rsidR="00616AA0" w:rsidRDefault="00616AA0" w:rsidP="00E367ED"/>
    <w:p w:rsidR="00616AA0" w:rsidRDefault="00616AA0">
      <w:pPr>
        <w:widowControl/>
        <w:jc w:val="left"/>
      </w:pPr>
      <w:r>
        <w:br w:type="page"/>
      </w:r>
    </w:p>
    <w:p w:rsidR="00E84C44" w:rsidRPr="00774586" w:rsidRDefault="00616AA0" w:rsidP="00616AA0">
      <w:pPr>
        <w:pStyle w:val="-4"/>
        <w:rPr>
          <w:b/>
        </w:rPr>
      </w:pPr>
      <w:r w:rsidRPr="00774586">
        <w:rPr>
          <w:rFonts w:hint="eastAsia"/>
          <w:b/>
        </w:rPr>
        <w:lastRenderedPageBreak/>
        <w:t>交通大数据分析网站的设计与开发</w:t>
      </w:r>
    </w:p>
    <w:p w:rsidR="00CF0F6D" w:rsidRDefault="002F09F4" w:rsidP="00CF0F6D">
      <w:pPr>
        <w:pStyle w:val="-1"/>
        <w:numPr>
          <w:ilvl w:val="0"/>
          <w:numId w:val="1"/>
        </w:numPr>
      </w:pPr>
      <w:r>
        <w:rPr>
          <w:rFonts w:hint="eastAsia"/>
        </w:rPr>
        <w:t>研究背景与意义</w:t>
      </w:r>
    </w:p>
    <w:p w:rsidR="00CF0F6D" w:rsidRDefault="00106263" w:rsidP="00CF0F6D">
      <w:pPr>
        <w:pStyle w:val="-3"/>
        <w:numPr>
          <w:ilvl w:val="1"/>
          <w:numId w:val="2"/>
        </w:numPr>
      </w:pPr>
      <w:r>
        <w:rPr>
          <w:rFonts w:hint="eastAsia"/>
        </w:rPr>
        <w:t>研究背景</w:t>
      </w:r>
    </w:p>
    <w:p w:rsidR="00774586" w:rsidRDefault="005F5C36" w:rsidP="002D506F">
      <w:pPr>
        <w:pStyle w:val="-8"/>
        <w:ind w:firstLine="480"/>
      </w:pPr>
      <w:r>
        <w:rPr>
          <w:rFonts w:hint="eastAsia"/>
        </w:rPr>
        <w:t>现代大城市的交通拥堵是一个世界性难题，</w:t>
      </w:r>
      <w:r w:rsidR="00DA6871">
        <w:rPr>
          <w:rFonts w:hint="eastAsia"/>
        </w:rPr>
        <w:t>即使是在高度现代化的发达国家，城市交通的拥堵问题也没有得到根本的解决，各个主干道依旧拥堵不堪。</w:t>
      </w:r>
      <w:r w:rsidR="00E4478D">
        <w:rPr>
          <w:rFonts w:hint="eastAsia"/>
        </w:rPr>
        <w:t>交通问题是一个大城市经济发展的命脉，</w:t>
      </w:r>
      <w:r w:rsidR="004C1A3B">
        <w:rPr>
          <w:rFonts w:hint="eastAsia"/>
        </w:rPr>
        <w:t>在现代都市，</w:t>
      </w:r>
      <w:r w:rsidR="006258C3" w:rsidRPr="006258C3">
        <w:rPr>
          <w:rFonts w:hint="eastAsia"/>
        </w:rPr>
        <w:t>随着运输系统的快速发展，交通已经成为人类生活的重要组成部分并且对人们的生活质量产生了深远的影响</w:t>
      </w:r>
      <w:r w:rsidR="00BF777E">
        <w:rPr>
          <w:rFonts w:hint="eastAsia"/>
        </w:rPr>
        <w:t>，甚至成为了城市发展的瓶颈</w:t>
      </w:r>
      <w:r w:rsidR="006258C3" w:rsidRPr="006258C3">
        <w:rPr>
          <w:rFonts w:hint="eastAsia"/>
        </w:rPr>
        <w:t>。</w:t>
      </w:r>
      <w:r w:rsidR="004743E9">
        <w:rPr>
          <w:rFonts w:hint="eastAsia"/>
        </w:rPr>
        <w:t>调查显示</w:t>
      </w:r>
      <w:r w:rsidR="006258C3" w:rsidRPr="006258C3">
        <w:rPr>
          <w:rFonts w:hint="eastAsia"/>
        </w:rPr>
        <w:t>，大约平均有</w:t>
      </w:r>
      <w:r w:rsidR="006258C3" w:rsidRPr="006258C3">
        <w:rPr>
          <w:rFonts w:hint="eastAsia"/>
        </w:rPr>
        <w:t>40%</w:t>
      </w:r>
      <w:r w:rsidR="006258C3" w:rsidRPr="006258C3">
        <w:rPr>
          <w:rFonts w:hint="eastAsia"/>
        </w:rPr>
        <w:t>的人每天至少需要花费</w:t>
      </w:r>
      <w:r w:rsidR="006258C3" w:rsidRPr="006258C3">
        <w:rPr>
          <w:rFonts w:hint="eastAsia"/>
        </w:rPr>
        <w:t>1</w:t>
      </w:r>
      <w:r w:rsidR="006258C3" w:rsidRPr="006258C3">
        <w:rPr>
          <w:rFonts w:hint="eastAsia"/>
        </w:rPr>
        <w:t>小时来通勤</w:t>
      </w:r>
      <w:r w:rsidR="004743E9">
        <w:rPr>
          <w:rFonts w:hint="eastAsia"/>
        </w:rPr>
        <w:t>。</w:t>
      </w:r>
      <w:r w:rsidR="00BF777E">
        <w:rPr>
          <w:rFonts w:hint="eastAsia"/>
        </w:rPr>
        <w:t>为了改善交通状况，</w:t>
      </w:r>
      <w:r w:rsidR="001704FA">
        <w:rPr>
          <w:rFonts w:hint="eastAsia"/>
        </w:rPr>
        <w:t>人们不断尝试着各种方法，其中，基于大数据的智能交通系统极具前景。</w:t>
      </w:r>
      <w:r w:rsidR="0080024A" w:rsidRPr="0080024A">
        <w:rPr>
          <w:rFonts w:hint="eastAsia"/>
          <w:vertAlign w:val="superscript"/>
        </w:rPr>
        <w:t>[</w:t>
      </w:r>
      <w:r w:rsidR="0080024A" w:rsidRPr="0080024A">
        <w:rPr>
          <w:vertAlign w:val="superscript"/>
        </w:rPr>
        <w:t>1]</w:t>
      </w:r>
    </w:p>
    <w:p w:rsidR="00A41B1D" w:rsidRDefault="00A41B1D" w:rsidP="002D506F">
      <w:pPr>
        <w:pStyle w:val="-8"/>
        <w:ind w:firstLine="480"/>
      </w:pPr>
      <w:r>
        <w:rPr>
          <w:rFonts w:hint="eastAsia"/>
        </w:rPr>
        <w:t>近年来，“大数据”一词被越来越多的提及，</w:t>
      </w:r>
      <w:r w:rsidR="00537DFA">
        <w:rPr>
          <w:rFonts w:hint="eastAsia"/>
        </w:rPr>
        <w:t>其中</w:t>
      </w:r>
      <w:r w:rsidR="002478FB">
        <w:rPr>
          <w:rFonts w:hint="eastAsia"/>
        </w:rPr>
        <w:t>就</w:t>
      </w:r>
      <w:bookmarkStart w:id="0" w:name="_GoBack"/>
      <w:bookmarkEnd w:id="0"/>
      <w:r w:rsidR="00537DFA">
        <w:rPr>
          <w:rFonts w:hint="eastAsia"/>
        </w:rPr>
        <w:t>包括交通大数据。交通大数据</w:t>
      </w:r>
      <w:r w:rsidR="00712F9D">
        <w:rPr>
          <w:rFonts w:hint="eastAsia"/>
        </w:rPr>
        <w:t>具有其鲜明的特点：</w:t>
      </w:r>
      <w:r w:rsidR="00742424" w:rsidRPr="00742424">
        <w:rPr>
          <w:rFonts w:hint="eastAsia"/>
          <w:vertAlign w:val="superscript"/>
        </w:rPr>
        <w:t>[</w:t>
      </w:r>
      <w:r w:rsidR="00742424" w:rsidRPr="00742424">
        <w:rPr>
          <w:vertAlign w:val="superscript"/>
        </w:rPr>
        <w:t>2][3][4]</w:t>
      </w:r>
    </w:p>
    <w:p w:rsidR="00712F9D" w:rsidRDefault="00712F9D" w:rsidP="00712F9D">
      <w:pPr>
        <w:pStyle w:val="-8"/>
        <w:numPr>
          <w:ilvl w:val="0"/>
          <w:numId w:val="4"/>
        </w:numPr>
        <w:ind w:firstLineChars="0"/>
      </w:pPr>
      <w:r>
        <w:rPr>
          <w:rFonts w:hint="eastAsia"/>
        </w:rPr>
        <w:t>数据量巨大，采集渠道广泛，且部分数据需要长期储存。</w:t>
      </w:r>
      <w:r w:rsidR="00764C43">
        <w:rPr>
          <w:rFonts w:hint="eastAsia"/>
        </w:rPr>
        <w:t xml:space="preserve"> </w:t>
      </w:r>
      <w:r w:rsidR="00764C43">
        <w:t xml:space="preserve"> </w:t>
      </w:r>
      <w:r w:rsidR="00764C43">
        <w:rPr>
          <w:rFonts w:hint="eastAsia"/>
        </w:rPr>
        <w:t>不同于其它系统，交通大数据系统的数据来源非常广泛，现代城市道路系统布满了各种传感器、监控探头，</w:t>
      </w:r>
      <w:r w:rsidR="0062093E">
        <w:rPr>
          <w:rFonts w:hint="eastAsia"/>
        </w:rPr>
        <w:t>它们每天都会采集海量的数据，而且数据种类多样，且需要长期储存。</w:t>
      </w:r>
    </w:p>
    <w:p w:rsidR="007D3318" w:rsidRDefault="007D3318" w:rsidP="00712F9D">
      <w:pPr>
        <w:pStyle w:val="-8"/>
        <w:numPr>
          <w:ilvl w:val="0"/>
          <w:numId w:val="4"/>
        </w:numPr>
        <w:ind w:firstLineChars="0"/>
      </w:pPr>
      <w:r>
        <w:rPr>
          <w:rFonts w:hint="eastAsia"/>
        </w:rPr>
        <w:t>对数据实时性和处理速度要求极高</w:t>
      </w:r>
      <w:r>
        <w:rPr>
          <w:rFonts w:hint="eastAsia"/>
        </w:rPr>
        <w:t xml:space="preserve"> </w:t>
      </w:r>
      <w:r>
        <w:t xml:space="preserve"> </w:t>
      </w:r>
      <w:r w:rsidR="001E3DD0">
        <w:rPr>
          <w:rFonts w:hint="eastAsia"/>
        </w:rPr>
        <w:t>交通大数据网站的作用之一就是实时分析城市道路的交通状况，并为用户提供出行建议和指导，因此需要快速处理数据并且实时响应。</w:t>
      </w:r>
    </w:p>
    <w:p w:rsidR="001E3DD0" w:rsidRDefault="00F53C3F" w:rsidP="00712F9D">
      <w:pPr>
        <w:pStyle w:val="-8"/>
        <w:numPr>
          <w:ilvl w:val="0"/>
          <w:numId w:val="4"/>
        </w:numPr>
        <w:ind w:firstLineChars="0"/>
      </w:pPr>
      <w:r>
        <w:rPr>
          <w:rFonts w:hint="eastAsia"/>
        </w:rPr>
        <w:t>数据模态多样化</w:t>
      </w:r>
      <w:r>
        <w:rPr>
          <w:rFonts w:hint="eastAsia"/>
        </w:rPr>
        <w:t xml:space="preserve"> </w:t>
      </w:r>
      <w:r>
        <w:t xml:space="preserve"> </w:t>
      </w:r>
      <w:r w:rsidR="00DD25FA">
        <w:rPr>
          <w:rFonts w:hint="eastAsia"/>
        </w:rPr>
        <w:t>由于交通大数据来源广泛，因此其类型也极其多样化，这对数据分析系统的兼容性提出了很高的要求</w:t>
      </w:r>
    </w:p>
    <w:p w:rsidR="00764C43" w:rsidRDefault="008D7980" w:rsidP="004C1269">
      <w:pPr>
        <w:pStyle w:val="-8"/>
        <w:numPr>
          <w:ilvl w:val="0"/>
          <w:numId w:val="4"/>
        </w:numPr>
        <w:ind w:firstLineChars="0"/>
      </w:pPr>
      <w:r>
        <w:rPr>
          <w:rFonts w:hint="eastAsia"/>
        </w:rPr>
        <w:t>有可视化需求</w:t>
      </w:r>
      <w:r>
        <w:rPr>
          <w:rFonts w:hint="eastAsia"/>
        </w:rPr>
        <w:t xml:space="preserve"> </w:t>
      </w:r>
      <w:r w:rsidR="00494B5C">
        <w:rPr>
          <w:rFonts w:hint="eastAsia"/>
        </w:rPr>
        <w:t>不同于传统的报表形式，交通大数据</w:t>
      </w:r>
      <w:r w:rsidR="00187211">
        <w:rPr>
          <w:rFonts w:hint="eastAsia"/>
        </w:rPr>
        <w:t>的分析结果</w:t>
      </w:r>
      <w:r w:rsidR="00494B5C">
        <w:rPr>
          <w:rFonts w:hint="eastAsia"/>
        </w:rPr>
        <w:t>往往需要以可视化的形式展现给用户</w:t>
      </w:r>
      <w:r w:rsidR="007C469E">
        <w:rPr>
          <w:rFonts w:hint="eastAsia"/>
        </w:rPr>
        <w:t>。</w:t>
      </w:r>
    </w:p>
    <w:p w:rsidR="004C1269" w:rsidRDefault="003824E9" w:rsidP="007C469E">
      <w:pPr>
        <w:pStyle w:val="-8"/>
        <w:ind w:firstLine="480"/>
      </w:pPr>
      <w:r>
        <w:rPr>
          <w:rFonts w:hint="eastAsia"/>
        </w:rPr>
        <w:t>因此，由于交通大数据特点鲜明，</w:t>
      </w:r>
      <w:r w:rsidR="00483B17">
        <w:rPr>
          <w:rFonts w:hint="eastAsia"/>
        </w:rPr>
        <w:t>合理的运用将会带来巨大的优势。</w:t>
      </w:r>
      <w:r w:rsidR="007C469E">
        <w:rPr>
          <w:rFonts w:hint="eastAsia"/>
        </w:rPr>
        <w:t>包括但不限于如下的</w:t>
      </w:r>
      <w:r w:rsidR="00961ECF">
        <w:rPr>
          <w:rFonts w:hint="eastAsia"/>
        </w:rPr>
        <w:t>应用：</w:t>
      </w:r>
    </w:p>
    <w:p w:rsidR="00961ECF" w:rsidRPr="00DD577C" w:rsidRDefault="00E407CF" w:rsidP="00E407CF">
      <w:pPr>
        <w:pStyle w:val="-8"/>
        <w:numPr>
          <w:ilvl w:val="0"/>
          <w:numId w:val="5"/>
        </w:numPr>
        <w:ind w:firstLineChars="0"/>
      </w:pPr>
      <w:r w:rsidRPr="002B5BFD">
        <w:rPr>
          <w:rFonts w:ascii="宋体" w:hAnsi="宋体" w:cs="宋体" w:hint="eastAsia"/>
          <w:b/>
          <w:szCs w:val="24"/>
        </w:rPr>
        <w:t>交通情况的视觉监控</w:t>
      </w:r>
      <w:r>
        <w:rPr>
          <w:rFonts w:ascii="宋体" w:hAnsi="宋体" w:cs="宋体" w:hint="eastAsia"/>
          <w:b/>
          <w:szCs w:val="24"/>
        </w:rPr>
        <w:t xml:space="preserve"> </w:t>
      </w:r>
      <w:r>
        <w:rPr>
          <w:rFonts w:ascii="宋体" w:hAnsi="宋体" w:cs="宋体"/>
          <w:b/>
          <w:szCs w:val="24"/>
        </w:rPr>
        <w:t xml:space="preserve"> </w:t>
      </w:r>
      <w:r w:rsidRPr="002B5BFD">
        <w:rPr>
          <w:rFonts w:ascii="宋体" w:hAnsi="宋体" w:cs="宋体" w:hint="eastAsia"/>
          <w:szCs w:val="24"/>
        </w:rPr>
        <w:t>通过实时监控</w:t>
      </w:r>
      <w:r>
        <w:rPr>
          <w:rFonts w:ascii="宋体" w:hAnsi="宋体" w:cs="宋体" w:hint="eastAsia"/>
          <w:szCs w:val="24"/>
        </w:rPr>
        <w:t>数据</w:t>
      </w:r>
      <w:r w:rsidRPr="002B5BFD">
        <w:rPr>
          <w:rFonts w:ascii="宋体" w:hAnsi="宋体" w:cs="宋体" w:hint="eastAsia"/>
          <w:szCs w:val="24"/>
        </w:rPr>
        <w:t>（例如，隧道或交叉路口的视频监控）</w:t>
      </w:r>
      <w:r>
        <w:rPr>
          <w:rFonts w:ascii="宋体" w:hAnsi="宋体" w:cs="宋体" w:hint="eastAsia"/>
          <w:szCs w:val="24"/>
        </w:rPr>
        <w:t>，</w:t>
      </w:r>
      <w:r w:rsidRPr="002B5BFD">
        <w:rPr>
          <w:rFonts w:ascii="宋体" w:hAnsi="宋体" w:cs="宋体" w:hint="eastAsia"/>
          <w:szCs w:val="24"/>
        </w:rPr>
        <w:t>实时交通状况，</w:t>
      </w:r>
      <w:r w:rsidR="00E33DA3">
        <w:rPr>
          <w:rFonts w:ascii="宋体" w:hAnsi="宋体" w:cs="宋体" w:hint="eastAsia"/>
          <w:szCs w:val="24"/>
        </w:rPr>
        <w:t>可以</w:t>
      </w:r>
      <w:r w:rsidR="00E33DA3" w:rsidRPr="00465C19">
        <w:rPr>
          <w:rFonts w:ascii="宋体" w:hAnsi="宋体" w:cs="宋体" w:hint="eastAsia"/>
          <w:szCs w:val="24"/>
        </w:rPr>
        <w:t>观察和跟踪综合事件，</w:t>
      </w:r>
      <w:bookmarkStart w:id="1" w:name="A._Traffic_data_"/>
      <w:bookmarkStart w:id="2" w:name="II._Traffic_data_preprocess_"/>
      <w:bookmarkEnd w:id="1"/>
      <w:bookmarkEnd w:id="2"/>
      <w:r w:rsidR="00E33DA3">
        <w:rPr>
          <w:rFonts w:ascii="宋体" w:hAnsi="宋体" w:cs="宋体" w:hint="eastAsia"/>
          <w:szCs w:val="24"/>
        </w:rPr>
        <w:t>以了解</w:t>
      </w:r>
      <w:r w:rsidR="00782CC2">
        <w:rPr>
          <w:rFonts w:ascii="宋体" w:hAnsi="宋体" w:cs="宋体" w:hint="eastAsia"/>
          <w:szCs w:val="24"/>
        </w:rPr>
        <w:t>和分析</w:t>
      </w:r>
      <w:r w:rsidR="00E33DA3">
        <w:rPr>
          <w:rFonts w:ascii="宋体" w:hAnsi="宋体" w:cs="宋体" w:hint="eastAsia"/>
          <w:szCs w:val="24"/>
        </w:rPr>
        <w:t>交通堵塞的原因和机制。</w:t>
      </w:r>
    </w:p>
    <w:p w:rsidR="00DD577C" w:rsidRPr="00EE41E0" w:rsidRDefault="00DD577C" w:rsidP="00E407CF">
      <w:pPr>
        <w:pStyle w:val="-8"/>
        <w:numPr>
          <w:ilvl w:val="0"/>
          <w:numId w:val="5"/>
        </w:numPr>
        <w:ind w:firstLineChars="0"/>
      </w:pPr>
      <w:r w:rsidRPr="005E6CDE">
        <w:rPr>
          <w:rFonts w:ascii="宋体" w:hAnsi="宋体" w:cs="宋体" w:hint="eastAsia"/>
          <w:b/>
          <w:szCs w:val="24"/>
        </w:rPr>
        <w:lastRenderedPageBreak/>
        <w:t>情境感知探索和预测</w:t>
      </w:r>
      <w:r w:rsidR="002A4D5E">
        <w:rPr>
          <w:rFonts w:ascii="宋体" w:hAnsi="宋体" w:cs="宋体"/>
          <w:b/>
          <w:szCs w:val="24"/>
        </w:rPr>
        <w:t xml:space="preserve">  </w:t>
      </w:r>
      <w:r w:rsidR="002A4D5E" w:rsidRPr="00FE59DE">
        <w:t xml:space="preserve"> </w:t>
      </w:r>
      <w:r w:rsidR="002A4D5E" w:rsidRPr="00FE59DE">
        <w:rPr>
          <w:rFonts w:hint="eastAsia"/>
        </w:rPr>
        <w:t>交通大数据系统都能够</w:t>
      </w:r>
      <w:r w:rsidR="002A4D5E" w:rsidRPr="005E6CDE">
        <w:rPr>
          <w:rFonts w:ascii="宋体" w:hAnsi="宋体" w:cs="宋体" w:hint="eastAsia"/>
          <w:szCs w:val="24"/>
        </w:rPr>
        <w:t>探索和解释交通状况，例如，</w:t>
      </w:r>
      <w:r w:rsidR="00650098">
        <w:rPr>
          <w:rFonts w:ascii="宋体" w:hAnsi="宋体" w:cs="宋体" w:hint="eastAsia"/>
          <w:szCs w:val="24"/>
        </w:rPr>
        <w:t>实时</w:t>
      </w:r>
      <w:r w:rsidR="002A4D5E" w:rsidRPr="005E6CDE">
        <w:rPr>
          <w:rFonts w:ascii="宋体" w:hAnsi="宋体" w:cs="宋体" w:hint="eastAsia"/>
          <w:szCs w:val="24"/>
        </w:rPr>
        <w:t>查询城市中的出租车行程以及预测城市中大量汽车的</w:t>
      </w:r>
      <w:r w:rsidR="002A4D5E">
        <w:rPr>
          <w:rFonts w:ascii="宋体" w:hAnsi="宋体" w:cs="宋体" w:hint="eastAsia"/>
          <w:szCs w:val="24"/>
        </w:rPr>
        <w:t>轨迹。</w:t>
      </w:r>
    </w:p>
    <w:p w:rsidR="00EE41E0" w:rsidRPr="0069033B" w:rsidRDefault="00EE41E0" w:rsidP="0069033B">
      <w:pPr>
        <w:pStyle w:val="a3"/>
        <w:numPr>
          <w:ilvl w:val="0"/>
          <w:numId w:val="5"/>
        </w:numPr>
        <w:spacing w:line="360" w:lineRule="auto"/>
        <w:ind w:firstLineChars="0"/>
        <w:jc w:val="left"/>
        <w:rPr>
          <w:rFonts w:ascii="Times New Roman" w:eastAsia="宋体" w:hAnsi="Times New Roman" w:cs="Times New Roman"/>
          <w:sz w:val="24"/>
        </w:rPr>
      </w:pPr>
      <w:r w:rsidRPr="008D6A0A">
        <w:rPr>
          <w:rFonts w:ascii="宋体" w:eastAsia="宋体" w:hAnsi="宋体" w:cs="宋体" w:hint="eastAsia"/>
          <w:b/>
          <w:sz w:val="24"/>
          <w:szCs w:val="24"/>
        </w:rPr>
        <w:t>路线规划和建议</w:t>
      </w:r>
      <w:r w:rsidR="008D6A0A" w:rsidRPr="008D6A0A">
        <w:rPr>
          <w:rFonts w:ascii="宋体" w:hAnsi="宋体" w:cs="宋体" w:hint="eastAsia"/>
          <w:b/>
          <w:szCs w:val="24"/>
        </w:rPr>
        <w:t xml:space="preserve"> </w:t>
      </w:r>
      <w:r w:rsidR="008D6A0A" w:rsidRPr="0069033B">
        <w:rPr>
          <w:rStyle w:val="-Char0"/>
        </w:rPr>
        <w:t xml:space="preserve"> </w:t>
      </w:r>
      <w:r w:rsidR="008D6A0A" w:rsidRPr="0069033B">
        <w:rPr>
          <w:rStyle w:val="-Char0"/>
          <w:rFonts w:ascii="宋体" w:hAnsi="宋体" w:hint="eastAsia"/>
        </w:rPr>
        <w:t>交通规则和路线建议是</w:t>
      </w:r>
      <w:r w:rsidR="004927A4">
        <w:rPr>
          <w:rStyle w:val="-Char0"/>
          <w:rFonts w:ascii="宋体" w:hAnsi="宋体" w:hint="eastAsia"/>
        </w:rPr>
        <w:t>交通大数据网站</w:t>
      </w:r>
      <w:r w:rsidR="008D6A0A" w:rsidRPr="0069033B">
        <w:rPr>
          <w:rStyle w:val="-Char0"/>
          <w:rFonts w:ascii="宋体" w:hAnsi="宋体" w:hint="eastAsia"/>
        </w:rPr>
        <w:t>的重要组成</w:t>
      </w:r>
      <w:r w:rsidR="004927A4">
        <w:rPr>
          <w:rStyle w:val="-Char0"/>
          <w:rFonts w:ascii="宋体" w:hAnsi="宋体" w:hint="eastAsia"/>
        </w:rPr>
        <w:t>功能之一</w:t>
      </w:r>
      <w:r w:rsidR="008D6A0A" w:rsidRPr="0069033B">
        <w:rPr>
          <w:rStyle w:val="-Char0"/>
          <w:rFonts w:ascii="宋体" w:hAnsi="宋体" w:hint="eastAsia"/>
        </w:rPr>
        <w:t xml:space="preserve">。 </w:t>
      </w:r>
      <w:r w:rsidR="00D90949">
        <w:rPr>
          <w:rStyle w:val="-Char0"/>
          <w:rFonts w:ascii="宋体" w:hAnsi="宋体" w:hint="eastAsia"/>
        </w:rPr>
        <w:t>由大</w:t>
      </w:r>
      <w:r w:rsidR="008D6A0A" w:rsidRPr="0069033B">
        <w:rPr>
          <w:rStyle w:val="-Char0"/>
          <w:rFonts w:ascii="宋体" w:hAnsi="宋体" w:hint="eastAsia"/>
        </w:rPr>
        <w:t>数据驱动的</w:t>
      </w:r>
      <w:r w:rsidR="00D2405B">
        <w:rPr>
          <w:rStyle w:val="-Char0"/>
          <w:rFonts w:ascii="宋体" w:hAnsi="宋体" w:hint="eastAsia"/>
        </w:rPr>
        <w:t>流量</w:t>
      </w:r>
      <w:r w:rsidR="008D6A0A" w:rsidRPr="0069033B">
        <w:rPr>
          <w:rStyle w:val="-Char0"/>
          <w:rFonts w:ascii="宋体" w:hAnsi="宋体" w:hint="eastAsia"/>
        </w:rPr>
        <w:t>控制和</w:t>
      </w:r>
      <w:r w:rsidR="00D2405B">
        <w:rPr>
          <w:rStyle w:val="-Char0"/>
          <w:rFonts w:ascii="宋体" w:hAnsi="宋体" w:hint="eastAsia"/>
        </w:rPr>
        <w:t>路径</w:t>
      </w:r>
      <w:r w:rsidR="008D6A0A" w:rsidRPr="0069033B">
        <w:rPr>
          <w:rStyle w:val="-Char0"/>
          <w:rFonts w:ascii="宋体" w:hAnsi="宋体" w:hint="eastAsia"/>
        </w:rPr>
        <w:t>规划</w:t>
      </w:r>
      <w:r w:rsidR="005906BA">
        <w:rPr>
          <w:rStyle w:val="-Char0"/>
          <w:rFonts w:ascii="宋体" w:hAnsi="宋体" w:hint="eastAsia"/>
        </w:rPr>
        <w:t>已经</w:t>
      </w:r>
      <w:r w:rsidR="008D6A0A" w:rsidRPr="0069033B">
        <w:rPr>
          <w:rStyle w:val="-Char0"/>
          <w:rFonts w:ascii="宋体" w:hAnsi="宋体" w:hint="eastAsia"/>
        </w:rPr>
        <w:t xml:space="preserve">取得令人满意的结果。 </w:t>
      </w:r>
      <w:r w:rsidR="00BD50C2">
        <w:rPr>
          <w:rStyle w:val="-Char0"/>
          <w:rFonts w:ascii="宋体" w:hAnsi="宋体" w:hint="eastAsia"/>
        </w:rPr>
        <w:t>展望未来，</w:t>
      </w:r>
      <w:r w:rsidR="008D6A0A" w:rsidRPr="0069033B">
        <w:rPr>
          <w:rStyle w:val="-Char0"/>
          <w:rFonts w:ascii="宋体" w:hAnsi="宋体" w:hint="eastAsia"/>
        </w:rPr>
        <w:t>将</w:t>
      </w:r>
      <w:r w:rsidR="00AB3067">
        <w:rPr>
          <w:rStyle w:val="-Char0"/>
          <w:rFonts w:ascii="宋体" w:hAnsi="宋体" w:hint="eastAsia"/>
        </w:rPr>
        <w:t>人工智能</w:t>
      </w:r>
      <w:r w:rsidR="008D6A0A" w:rsidRPr="0069033B">
        <w:rPr>
          <w:rStyle w:val="-Char0"/>
          <w:rFonts w:ascii="宋体" w:hAnsi="宋体" w:hint="eastAsia"/>
        </w:rPr>
        <w:t>纳入分析过程可以进一步提高效率</w:t>
      </w:r>
      <w:r w:rsidR="00BD50C2">
        <w:rPr>
          <w:rStyle w:val="-Char0"/>
          <w:rFonts w:ascii="宋体" w:hAnsi="宋体" w:hint="eastAsia"/>
        </w:rPr>
        <w:t>。</w:t>
      </w:r>
      <w:r w:rsidR="00BD50C2" w:rsidRPr="0069033B">
        <w:rPr>
          <w:rFonts w:ascii="Times New Roman" w:eastAsia="宋体" w:hAnsi="Times New Roman" w:cs="Times New Roman" w:hint="eastAsia"/>
          <w:sz w:val="24"/>
        </w:rPr>
        <w:t xml:space="preserve"> </w:t>
      </w:r>
    </w:p>
    <w:p w:rsidR="00CF0F6D" w:rsidRDefault="00175053" w:rsidP="00CF0F6D">
      <w:pPr>
        <w:pStyle w:val="-3"/>
        <w:numPr>
          <w:ilvl w:val="1"/>
          <w:numId w:val="2"/>
        </w:numPr>
      </w:pPr>
      <w:r>
        <w:rPr>
          <w:rFonts w:hint="eastAsia"/>
        </w:rPr>
        <w:t>研究意义</w:t>
      </w:r>
    </w:p>
    <w:p w:rsidR="004D4C9F" w:rsidRDefault="00A618A1" w:rsidP="00A618A1">
      <w:pPr>
        <w:pStyle w:val="-8"/>
        <w:ind w:firstLine="480"/>
      </w:pPr>
      <w:r>
        <w:rPr>
          <w:rFonts w:hint="eastAsia"/>
        </w:rPr>
        <w:t>由大数据作为支撑的智慧交通系统能够有效的解决现代城市的交通问题，世界范围内，各个国家也都已经开展了相应的研究。</w:t>
      </w:r>
    </w:p>
    <w:p w:rsidR="00B9679A" w:rsidRDefault="00B9679A" w:rsidP="00B9679A">
      <w:pPr>
        <w:pStyle w:val="-8"/>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B9679A">
        <w:rPr>
          <w:rFonts w:hint="eastAsia"/>
          <w:vertAlign w:val="superscript"/>
        </w:rPr>
        <w:t>[</w:t>
      </w:r>
      <w:r w:rsidR="00671D21">
        <w:rPr>
          <w:vertAlign w:val="superscript"/>
        </w:rPr>
        <w:t>5</w:t>
      </w:r>
      <w:r w:rsidRPr="00B9679A">
        <w:rPr>
          <w:rFonts w:hint="eastAsia"/>
          <w:vertAlign w:val="superscript"/>
        </w:rPr>
        <w:t>]</w:t>
      </w:r>
      <w:r>
        <w:rPr>
          <w:rFonts w:hint="eastAsia"/>
        </w:rPr>
        <w:t xml:space="preserve"> </w:t>
      </w:r>
      <w:r>
        <w:rPr>
          <w:rFonts w:hint="eastAsia"/>
        </w:rPr>
        <w:t>。新加坡则拥有出行者信息服务系统，能够为用户提供准确实时的地铁、公交等服务信息。除了车辆的发车时间和预计通勤时间，用户还可查询到任意两地间的最少周转、最低票价或最快抵达的推荐交通路线和相应票价信息。</w:t>
      </w:r>
    </w:p>
    <w:p w:rsidR="00B9679A" w:rsidRDefault="00B9679A" w:rsidP="00B9679A">
      <w:pPr>
        <w:pStyle w:val="-8"/>
        <w:ind w:firstLine="480"/>
      </w:pPr>
      <w:r>
        <w:rPr>
          <w:rFonts w:hint="eastAsia"/>
        </w:rPr>
        <w:t>我国的交通信息服务系统建设以北京、上海为典型代表。</w:t>
      </w:r>
    </w:p>
    <w:p w:rsidR="00B9679A" w:rsidRDefault="00B9679A" w:rsidP="00B9679A">
      <w:pPr>
        <w:pStyle w:val="-8"/>
        <w:ind w:firstLine="480"/>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B9679A">
        <w:rPr>
          <w:rFonts w:hint="eastAsia"/>
          <w:vertAlign w:val="superscript"/>
        </w:rPr>
        <w:t>[</w:t>
      </w:r>
      <w:r w:rsidR="00671D21">
        <w:rPr>
          <w:vertAlign w:val="superscript"/>
        </w:rPr>
        <w:t>6</w:t>
      </w:r>
      <w:r w:rsidRPr="00B9679A">
        <w:rPr>
          <w:rFonts w:hint="eastAsia"/>
          <w:vertAlign w:val="superscript"/>
        </w:rPr>
        <w:t>]</w:t>
      </w:r>
      <w:r>
        <w:rPr>
          <w:rFonts w:hint="eastAsia"/>
        </w:rPr>
        <w:t xml:space="preserve"> </w:t>
      </w:r>
      <w:r>
        <w:rPr>
          <w:rFonts w:hint="eastAsia"/>
        </w:rPr>
        <w:t>。</w:t>
      </w:r>
    </w:p>
    <w:p w:rsidR="00D56E6C" w:rsidRDefault="00B9679A" w:rsidP="00B9679A">
      <w:pPr>
        <w:pStyle w:val="-8"/>
        <w:ind w:firstLine="480"/>
      </w:pPr>
      <w:r>
        <w:rPr>
          <w:rFonts w:hint="eastAsia"/>
        </w:rPr>
        <w:t xml:space="preserve">2006 </w:t>
      </w:r>
      <w:r>
        <w:rPr>
          <w:rFonts w:hint="eastAsia"/>
        </w:rPr>
        <w:t>年，上海率先建设市级交通综合信息平台，全面、实时整合和处理全市道路交通、公共交通、对外交通领域车流、客流、交通设施等基础信息资源。在此基础上，为保障</w:t>
      </w:r>
      <w:r>
        <w:rPr>
          <w:rFonts w:hint="eastAsia"/>
        </w:rPr>
        <w:t xml:space="preserve"> 2010 </w:t>
      </w:r>
      <w:r>
        <w:rPr>
          <w:rFonts w:hint="eastAsia"/>
        </w:rPr>
        <w:t>年世博交通高效有序运行，建设和完善世博交通决策支持信息服务系统、世博交通网、世博交通指南、电台电视台、世博交通信息咨询服务热线、路侧可变信息标志、手机与车载导航、自助查询触摸屏等多种信息服务方式。为世博交通管理者、决策者及广大公众提供全面、实时、准确的世博交通信息服务，对世博交通安全保障起到关键性作用</w:t>
      </w:r>
      <w:r w:rsidRPr="00B9679A">
        <w:rPr>
          <w:rFonts w:hint="eastAsia"/>
          <w:vertAlign w:val="superscript"/>
        </w:rPr>
        <w:t>[</w:t>
      </w:r>
      <w:r w:rsidR="00671D21">
        <w:rPr>
          <w:vertAlign w:val="superscript"/>
        </w:rPr>
        <w:t>7</w:t>
      </w:r>
      <w:r w:rsidRPr="00B9679A">
        <w:rPr>
          <w:rFonts w:hint="eastAsia"/>
          <w:vertAlign w:val="superscript"/>
        </w:rPr>
        <w:t xml:space="preserve">] </w:t>
      </w:r>
      <w:r>
        <w:rPr>
          <w:rFonts w:hint="eastAsia"/>
        </w:rPr>
        <w:t>。</w:t>
      </w:r>
    </w:p>
    <w:p w:rsidR="003268C8" w:rsidRDefault="003268C8" w:rsidP="00B9679A">
      <w:pPr>
        <w:pStyle w:val="-8"/>
        <w:ind w:firstLine="480"/>
      </w:pPr>
      <w:r>
        <w:rPr>
          <w:rFonts w:hint="eastAsia"/>
        </w:rPr>
        <w:lastRenderedPageBreak/>
        <w:t>目前交通大数据的应用主要集中在三个方面：</w:t>
      </w:r>
      <w:r w:rsidR="0069083D">
        <w:rPr>
          <w:rFonts w:hint="eastAsia"/>
        </w:rPr>
        <w:t>交通管理方面、智慧交通方面和交通事故的分析处理方面。</w:t>
      </w:r>
      <w:r w:rsidR="00222D25">
        <w:rPr>
          <w:rFonts w:hint="eastAsia"/>
        </w:rPr>
        <w:t>同时，交通数据采集行业也发展迅速。</w:t>
      </w:r>
    </w:p>
    <w:p w:rsidR="001D00DE" w:rsidRDefault="001D00DE" w:rsidP="00B9679A">
      <w:pPr>
        <w:pStyle w:val="-8"/>
        <w:ind w:firstLine="480"/>
      </w:pPr>
      <w:r>
        <w:rPr>
          <w:rFonts w:hint="eastAsia"/>
        </w:rPr>
        <w:t>在大数据深入人心的这个时代，数据采集作为大数据的一个入口点，同时也是数据库、机器学习等方面的交汇点，已经成为满足个性化网络数据需求的最佳</w:t>
      </w:r>
      <w:r w:rsidR="00DA6C82">
        <w:rPr>
          <w:rFonts w:hint="eastAsia"/>
        </w:rPr>
        <w:t>实践。</w:t>
      </w:r>
      <w:r w:rsidR="00DB2AC4">
        <w:rPr>
          <w:rFonts w:hint="eastAsia"/>
        </w:rPr>
        <w:t>大量的应用场景都需要数据采集工作，比如市场预测、机器语言翻译，医疗诊断领域，当然也包括交通大数据领域。</w:t>
      </w:r>
      <w:r w:rsidR="00523941">
        <w:rPr>
          <w:rFonts w:hint="eastAsia"/>
        </w:rPr>
        <w:t>显然，交通大数据网站的发展必定离不开数据采集技术的进步，未来的发展应该是二者共同繁荣的局面。</w:t>
      </w:r>
      <w:r w:rsidR="00E16FD6" w:rsidRPr="00E16FD6">
        <w:rPr>
          <w:rFonts w:hint="eastAsia"/>
          <w:vertAlign w:val="superscript"/>
        </w:rPr>
        <w:t>[</w:t>
      </w:r>
      <w:r w:rsidR="00E16FD6" w:rsidRPr="00E16FD6">
        <w:rPr>
          <w:vertAlign w:val="superscript"/>
        </w:rPr>
        <w:t>8][9][10]</w:t>
      </w:r>
    </w:p>
    <w:p w:rsidR="00D56E6C" w:rsidRDefault="00D4183C" w:rsidP="00233753">
      <w:pPr>
        <w:pStyle w:val="-1"/>
        <w:numPr>
          <w:ilvl w:val="0"/>
          <w:numId w:val="1"/>
        </w:numPr>
      </w:pPr>
      <w:r>
        <w:rPr>
          <w:rFonts w:hint="eastAsia"/>
        </w:rPr>
        <w:t>研究目标与内容</w:t>
      </w:r>
    </w:p>
    <w:p w:rsidR="00233753" w:rsidRDefault="00233753" w:rsidP="00233753">
      <w:pPr>
        <w:pStyle w:val="-3"/>
      </w:pPr>
      <w:r>
        <w:rPr>
          <w:rFonts w:hint="eastAsia"/>
        </w:rPr>
        <w:t>2</w:t>
      </w:r>
      <w:r>
        <w:t xml:space="preserve">.1 </w:t>
      </w:r>
      <w:r w:rsidR="00A55FCA">
        <w:rPr>
          <w:rFonts w:hint="eastAsia"/>
        </w:rPr>
        <w:t>研究目标</w:t>
      </w:r>
    </w:p>
    <w:p w:rsidR="002B12CA" w:rsidRDefault="000E0E7E" w:rsidP="000E0E7E">
      <w:pPr>
        <w:pStyle w:val="-8"/>
        <w:ind w:firstLine="480"/>
      </w:pPr>
      <w:r w:rsidRPr="000E0E7E">
        <w:rPr>
          <w:rFonts w:hint="eastAsia"/>
        </w:rPr>
        <w:t>中国的一些特大</w:t>
      </w:r>
      <w:r w:rsidR="00EE46B4">
        <w:rPr>
          <w:rFonts w:hint="eastAsia"/>
        </w:rPr>
        <w:t>都市</w:t>
      </w:r>
      <w:r w:rsidR="00231478">
        <w:rPr>
          <w:rFonts w:hint="eastAsia"/>
        </w:rPr>
        <w:t>已经</w:t>
      </w:r>
      <w:r w:rsidRPr="000E0E7E">
        <w:rPr>
          <w:rFonts w:hint="eastAsia"/>
        </w:rPr>
        <w:t>初步建立并使用了</w:t>
      </w:r>
      <w:r w:rsidR="002327A7">
        <w:rPr>
          <w:rFonts w:hint="eastAsia"/>
        </w:rPr>
        <w:t>智慧交通系统</w:t>
      </w:r>
      <w:r w:rsidRPr="000E0E7E">
        <w:rPr>
          <w:rFonts w:hint="eastAsia"/>
        </w:rPr>
        <w:t>，但是随着社会经济的快速发展，这些城市的交通管理仍然存在着许多问题，这些问题主要体现在技术和管理两大方面。</w:t>
      </w:r>
    </w:p>
    <w:p w:rsidR="004045AF" w:rsidRDefault="004045AF" w:rsidP="000E0E7E">
      <w:pPr>
        <w:pStyle w:val="-8"/>
        <w:ind w:firstLine="480"/>
      </w:pPr>
      <w:r>
        <w:rPr>
          <w:rFonts w:hint="eastAsia"/>
        </w:rPr>
        <w:t>目前来看，</w:t>
      </w:r>
      <w:r w:rsidR="00C159E9">
        <w:rPr>
          <w:rFonts w:hint="eastAsia"/>
        </w:rPr>
        <w:t>在技术方面主要存在以下几个方面的问题：</w:t>
      </w:r>
    </w:p>
    <w:p w:rsidR="007406A4" w:rsidRDefault="007406A4" w:rsidP="007406A4">
      <w:pPr>
        <w:pStyle w:val="-8"/>
        <w:numPr>
          <w:ilvl w:val="0"/>
          <w:numId w:val="7"/>
        </w:numPr>
        <w:ind w:firstLineChars="0"/>
      </w:pPr>
      <w:r>
        <w:rPr>
          <w:rFonts w:hint="eastAsia"/>
        </w:rPr>
        <w:t>设备故障问题</w:t>
      </w:r>
    </w:p>
    <w:p w:rsidR="004D2965" w:rsidRDefault="00E077D2" w:rsidP="004D2965">
      <w:pPr>
        <w:pStyle w:val="-8"/>
        <w:ind w:left="900" w:firstLineChars="0" w:firstLine="0"/>
      </w:pPr>
      <w:r>
        <w:rPr>
          <w:rFonts w:hint="eastAsia"/>
        </w:rPr>
        <w:t>毫无疑问，交通大数据的发展离不开支撑它的众多数据采集设备，包括距离传感器，红外探头等</w:t>
      </w:r>
      <w:r w:rsidR="008C682A">
        <w:rPr>
          <w:rFonts w:hint="eastAsia"/>
        </w:rPr>
        <w:t>。</w:t>
      </w:r>
      <w:r w:rsidR="001C02D0">
        <w:rPr>
          <w:rFonts w:hint="eastAsia"/>
        </w:rPr>
        <w:t>由于交通系统极其复杂和庞大，这些传感器的数量也非常巨大，</w:t>
      </w:r>
      <w:r w:rsidR="005A3D17">
        <w:rPr>
          <w:rFonts w:hint="eastAsia"/>
        </w:rPr>
        <w:t>随之而来的故障及检修就成为了当代交通系统的一大难题。</w:t>
      </w:r>
      <w:r w:rsidR="009C141D">
        <w:rPr>
          <w:rFonts w:hint="eastAsia"/>
        </w:rPr>
        <w:t>中国的道路网往往异常的庞大和拥挤，给设备的检修和更换带来了极大的不便，与此同时，设备的检修维护费用也非常昂贵，这些都极大阻碍了现代交通系统的发展。</w:t>
      </w:r>
    </w:p>
    <w:p w:rsidR="004D2965" w:rsidRDefault="00831317" w:rsidP="004D2965">
      <w:pPr>
        <w:pStyle w:val="-8"/>
        <w:numPr>
          <w:ilvl w:val="0"/>
          <w:numId w:val="7"/>
        </w:numPr>
        <w:ind w:firstLineChars="0"/>
      </w:pPr>
      <w:r>
        <w:rPr>
          <w:rFonts w:hint="eastAsia"/>
        </w:rPr>
        <w:t>数据源的准确性问题</w:t>
      </w:r>
    </w:p>
    <w:p w:rsidR="00593846" w:rsidRDefault="0095000F" w:rsidP="00593846">
      <w:pPr>
        <w:pStyle w:val="-8"/>
        <w:ind w:left="900" w:firstLineChars="0" w:firstLine="0"/>
      </w:pPr>
      <w:r>
        <w:rPr>
          <w:rFonts w:hint="eastAsia"/>
        </w:rPr>
        <w:t>由于道路交通系统设备生产商的产品质量良莠不齐，数据的准确性和质量无法得到保障，</w:t>
      </w:r>
      <w:r w:rsidR="00A17FFA">
        <w:rPr>
          <w:rFonts w:hint="eastAsia"/>
        </w:rPr>
        <w:t>这对大数据分析平台造成了极大的困扰。</w:t>
      </w:r>
      <w:r w:rsidR="00196102">
        <w:rPr>
          <w:rFonts w:hint="eastAsia"/>
        </w:rPr>
        <w:t>大量异常数据涌入系统，轻则会对分析结果造成错误影响，重则会让分析平台和系统崩溃。</w:t>
      </w:r>
      <w:r w:rsidR="007C1866">
        <w:rPr>
          <w:rFonts w:hint="eastAsia"/>
        </w:rPr>
        <w:t>目前在建或者已经建成的交通大数据平台，由于系统的健壮性不足，难以对错误数据进行判断剔除或者纠正，从而使得交通诱导系统、路径规划系统不能发挥预期作用</w:t>
      </w:r>
      <w:r w:rsidR="00055F8A">
        <w:rPr>
          <w:rFonts w:hint="eastAsia"/>
        </w:rPr>
        <w:t>，极大的影响了交通大数据系统的使用体验。</w:t>
      </w:r>
    </w:p>
    <w:p w:rsidR="00F431C6" w:rsidRDefault="00F431C6" w:rsidP="00F431C6">
      <w:pPr>
        <w:pStyle w:val="-8"/>
        <w:numPr>
          <w:ilvl w:val="0"/>
          <w:numId w:val="7"/>
        </w:numPr>
        <w:ind w:firstLineChars="0"/>
      </w:pPr>
      <w:r>
        <w:rPr>
          <w:rFonts w:hint="eastAsia"/>
        </w:rPr>
        <w:lastRenderedPageBreak/>
        <w:t>信息安全问题</w:t>
      </w:r>
    </w:p>
    <w:p w:rsidR="00F431C6" w:rsidRDefault="008E00A7" w:rsidP="00F431C6">
      <w:pPr>
        <w:pStyle w:val="-8"/>
        <w:ind w:left="900" w:firstLineChars="0" w:firstLine="0"/>
      </w:pPr>
      <w:r>
        <w:rPr>
          <w:rFonts w:hint="eastAsia"/>
        </w:rPr>
        <w:t>交通大数据在产生，传播，存储等方面都面临着安全风险，由于数据量庞大，隐私问题处理起来较为棘手。</w:t>
      </w:r>
      <w:r w:rsidR="00970C0F">
        <w:rPr>
          <w:rFonts w:hint="eastAsia"/>
        </w:rPr>
        <w:t>目前来说存在以下问题：</w:t>
      </w:r>
    </w:p>
    <w:p w:rsidR="00970C0F" w:rsidRDefault="00970C0F" w:rsidP="00970C0F">
      <w:pPr>
        <w:pStyle w:val="-8"/>
        <w:ind w:left="840" w:firstLineChars="0" w:firstLine="0"/>
      </w:pPr>
      <w:r>
        <w:rPr>
          <w:rFonts w:hint="eastAsia"/>
        </w:rPr>
        <w:t>用户位置信息的隐私数据暴露严重、企业和团队使用过程中的安全问题、</w:t>
      </w:r>
    </w:p>
    <w:p w:rsidR="00685C64" w:rsidRDefault="00970C0F" w:rsidP="005E0790">
      <w:pPr>
        <w:pStyle w:val="-8"/>
        <w:ind w:left="840" w:firstLineChars="0" w:firstLine="0"/>
      </w:pPr>
      <w:r>
        <w:rPr>
          <w:rFonts w:hint="eastAsia"/>
        </w:rPr>
        <w:t>缺乏相关的法律法规保障。</w:t>
      </w:r>
      <w:r w:rsidR="008D1570" w:rsidRPr="008D1570">
        <w:rPr>
          <w:rFonts w:hint="eastAsia"/>
          <w:vertAlign w:val="superscript"/>
        </w:rPr>
        <w:t>[</w:t>
      </w:r>
      <w:r w:rsidR="008D1570" w:rsidRPr="008D1570">
        <w:rPr>
          <w:vertAlign w:val="superscript"/>
        </w:rPr>
        <w:t>11]</w:t>
      </w:r>
    </w:p>
    <w:p w:rsidR="005E0790" w:rsidRDefault="005E0790" w:rsidP="005E0790">
      <w:pPr>
        <w:pStyle w:val="-8"/>
        <w:ind w:firstLine="480"/>
      </w:pPr>
      <w:r>
        <w:rPr>
          <w:rFonts w:hint="eastAsia"/>
        </w:rPr>
        <w:t>而管理方面的问题主要体现在：</w:t>
      </w:r>
    </w:p>
    <w:p w:rsidR="00377656" w:rsidRDefault="00C04E8D" w:rsidP="00377656">
      <w:pPr>
        <w:pStyle w:val="-8"/>
        <w:numPr>
          <w:ilvl w:val="0"/>
          <w:numId w:val="9"/>
        </w:numPr>
        <w:ind w:firstLineChars="0"/>
      </w:pPr>
      <w:r>
        <w:rPr>
          <w:rFonts w:hint="eastAsia"/>
        </w:rPr>
        <w:t>政府监管体系的不完善</w:t>
      </w:r>
    </w:p>
    <w:p w:rsidR="00C04E8D" w:rsidRDefault="00C04E8D" w:rsidP="00C04E8D">
      <w:pPr>
        <w:pStyle w:val="-8"/>
        <w:ind w:left="900" w:firstLineChars="0" w:firstLine="0"/>
      </w:pPr>
      <w:r>
        <w:rPr>
          <w:rFonts w:hint="eastAsia"/>
        </w:rPr>
        <w:t>就目前来说，政府没有专门设立相应的机构来</w:t>
      </w:r>
      <w:r w:rsidR="00C11616">
        <w:rPr>
          <w:rFonts w:hint="eastAsia"/>
        </w:rPr>
        <w:t>开发、管理大数据智慧交通系</w:t>
      </w:r>
      <w:r w:rsidR="007555C9">
        <w:rPr>
          <w:rFonts w:hint="eastAsia"/>
        </w:rPr>
        <w:t>。行业内自由竞争，缺乏一个领导者来指定相应的通用标准</w:t>
      </w:r>
      <w:r w:rsidR="00E34C5D">
        <w:rPr>
          <w:rFonts w:hint="eastAsia"/>
        </w:rPr>
        <w:t>。缺乏通用标准的后果是各种传感器数据混乱</w:t>
      </w:r>
      <w:r w:rsidR="00A06AD5">
        <w:rPr>
          <w:rFonts w:hint="eastAsia"/>
        </w:rPr>
        <w:t>，没有</w:t>
      </w:r>
      <w:r w:rsidR="00A91B81">
        <w:rPr>
          <w:rFonts w:hint="eastAsia"/>
        </w:rPr>
        <w:t>统一</w:t>
      </w:r>
      <w:r w:rsidR="00A06AD5">
        <w:rPr>
          <w:rFonts w:hint="eastAsia"/>
        </w:rPr>
        <w:t>的接口，数据冗余问题严重</w:t>
      </w:r>
      <w:r w:rsidR="002F15F7">
        <w:rPr>
          <w:rFonts w:hint="eastAsia"/>
        </w:rPr>
        <w:t>，各家的交通数据未来难以实现共享使用。</w:t>
      </w:r>
    </w:p>
    <w:p w:rsidR="0083685E" w:rsidRDefault="0083685E" w:rsidP="0083685E">
      <w:pPr>
        <w:pStyle w:val="-8"/>
        <w:numPr>
          <w:ilvl w:val="0"/>
          <w:numId w:val="9"/>
        </w:numPr>
        <w:ind w:firstLineChars="0"/>
      </w:pPr>
      <w:r>
        <w:rPr>
          <w:rFonts w:hint="eastAsia"/>
        </w:rPr>
        <w:t>大部分地区交通基础设施建设落后</w:t>
      </w:r>
    </w:p>
    <w:p w:rsidR="00C33DD6" w:rsidRDefault="000A6824" w:rsidP="001369B2">
      <w:pPr>
        <w:pStyle w:val="-8"/>
        <w:ind w:left="900" w:firstLineChars="0" w:firstLine="0"/>
      </w:pPr>
      <w:r>
        <w:rPr>
          <w:rFonts w:hint="eastAsia"/>
        </w:rPr>
        <w:t>除了一些大都市，国内大部分地区的交通基础设施建设较为落后，缺乏相应的数据采集源，不足以支撑大数据平台的分析。</w:t>
      </w:r>
    </w:p>
    <w:p w:rsidR="006048A5" w:rsidRDefault="006048A5" w:rsidP="006048A5">
      <w:pPr>
        <w:pStyle w:val="-8"/>
        <w:numPr>
          <w:ilvl w:val="0"/>
          <w:numId w:val="9"/>
        </w:numPr>
        <w:ind w:firstLineChars="0"/>
      </w:pPr>
      <w:r>
        <w:rPr>
          <w:rFonts w:hint="eastAsia"/>
        </w:rPr>
        <w:t>市场问题</w:t>
      </w:r>
    </w:p>
    <w:p w:rsidR="005B0F87" w:rsidRPr="00377656" w:rsidRDefault="005B0F87" w:rsidP="005B0F87">
      <w:pPr>
        <w:pStyle w:val="-8"/>
        <w:ind w:left="900" w:firstLineChars="0" w:firstLine="0"/>
      </w:pPr>
      <w:r>
        <w:rPr>
          <w:rFonts w:hint="eastAsia"/>
        </w:rPr>
        <w:t>目前大众对于大数据交通系统的认知普遍不足，缺乏了解</w:t>
      </w:r>
      <w:r w:rsidR="00616196">
        <w:rPr>
          <w:rFonts w:hint="eastAsia"/>
        </w:rPr>
        <w:t>，因此目前智慧交通的市场还很小。</w:t>
      </w:r>
      <w:r w:rsidR="00C42CFB">
        <w:rPr>
          <w:rFonts w:hint="eastAsia"/>
        </w:rPr>
        <w:t>但这是痛点同时也是一个契机，长远来看，无论是国内市场还是国外市场，都非常广泛。</w:t>
      </w:r>
    </w:p>
    <w:p w:rsidR="00970C0F" w:rsidRDefault="0036098C" w:rsidP="00277B9F">
      <w:pPr>
        <w:pStyle w:val="-8"/>
        <w:ind w:firstLine="480"/>
        <w:jc w:val="left"/>
      </w:pPr>
      <w:r>
        <w:rPr>
          <w:rFonts w:hint="eastAsia"/>
        </w:rPr>
        <w:t>交通大数据具有“</w:t>
      </w:r>
      <w:r>
        <w:t>6V</w:t>
      </w:r>
      <w:r>
        <w:rPr>
          <w:rFonts w:hint="eastAsia"/>
        </w:rPr>
        <w:t>”特征，即：“</w:t>
      </w:r>
      <w:r>
        <w:t>V</w:t>
      </w:r>
      <w:r>
        <w:rPr>
          <w:rFonts w:hint="eastAsia"/>
        </w:rPr>
        <w:t>alue</w:t>
      </w:r>
      <w:r>
        <w:rPr>
          <w:rFonts w:hint="eastAsia"/>
        </w:rPr>
        <w:t>”特征，蕴含了众多的信息，因此会产生安全隐私问题；“</w:t>
      </w:r>
      <w:r w:rsidRPr="00E70F92">
        <w:t>Veracity</w:t>
      </w:r>
      <w:r>
        <w:rPr>
          <w:rFonts w:hint="eastAsia"/>
        </w:rPr>
        <w:t>”特征，由此带来了去伪存真等一系列数据冗余问题；“</w:t>
      </w:r>
      <w:r>
        <w:rPr>
          <w:rFonts w:hint="eastAsia"/>
        </w:rPr>
        <w:t>Volume</w:t>
      </w:r>
      <w:r>
        <w:rPr>
          <w:rFonts w:hint="eastAsia"/>
        </w:rPr>
        <w:t>”、“</w:t>
      </w:r>
      <w:r>
        <w:rPr>
          <w:rFonts w:hint="eastAsia"/>
        </w:rPr>
        <w:t>Velocity</w:t>
      </w:r>
      <w:r>
        <w:rPr>
          <w:rFonts w:hint="eastAsia"/>
        </w:rPr>
        <w:t>”、“</w:t>
      </w:r>
      <w:r>
        <w:rPr>
          <w:rFonts w:hint="eastAsia"/>
        </w:rPr>
        <w:t>Visualization</w:t>
      </w:r>
      <w:r>
        <w:rPr>
          <w:rFonts w:hint="eastAsia"/>
        </w:rPr>
        <w:t>”特征则要求网络通信需要快速、低延迟、大带宽；“</w:t>
      </w:r>
      <w:r w:rsidRPr="00E70F92">
        <w:t>Velocity</w:t>
      </w:r>
      <w:r>
        <w:rPr>
          <w:rFonts w:hint="eastAsia"/>
        </w:rPr>
        <w:t>”特征要求智慧交通系统具备较高的计算性能。</w:t>
      </w:r>
      <w:r w:rsidRPr="00D729C6">
        <w:rPr>
          <w:rFonts w:hint="eastAsia"/>
        </w:rPr>
        <w:t>“</w:t>
      </w:r>
      <w:r w:rsidRPr="00D729C6">
        <w:rPr>
          <w:rFonts w:hint="eastAsia"/>
        </w:rPr>
        <w:t>Volume</w:t>
      </w:r>
      <w:r w:rsidRPr="00D729C6">
        <w:rPr>
          <w:rFonts w:hint="eastAsia"/>
        </w:rPr>
        <w:t>”特征</w:t>
      </w:r>
      <w:r>
        <w:rPr>
          <w:rFonts w:hint="eastAsia"/>
        </w:rPr>
        <w:t>也给数据存储带来了巨大的压力，由于每天都会产生海量的新数据，目前存储技术的发展远远赶不上数据的增长速度，大量的存储服务器提高了智慧交通系统的运行维护成本。这些都是国内外大数据发展过程中遇到的问题</w:t>
      </w:r>
      <w:r w:rsidR="00EB427B">
        <w:rPr>
          <w:rFonts w:hint="eastAsia"/>
        </w:rPr>
        <w:t>。</w:t>
      </w:r>
      <w:r w:rsidR="001518A4" w:rsidRPr="00577DCA">
        <w:rPr>
          <w:rFonts w:hint="eastAsia"/>
          <w:vertAlign w:val="superscript"/>
        </w:rPr>
        <w:t>[</w:t>
      </w:r>
      <w:r w:rsidR="001518A4" w:rsidRPr="00577DCA">
        <w:rPr>
          <w:vertAlign w:val="superscript"/>
        </w:rPr>
        <w:t>13][14]</w:t>
      </w:r>
    </w:p>
    <w:p w:rsidR="00154217" w:rsidRDefault="003701B7" w:rsidP="00883EFF">
      <w:pPr>
        <w:pStyle w:val="-3"/>
      </w:pPr>
      <w:r>
        <w:rPr>
          <w:rFonts w:hint="eastAsia"/>
        </w:rPr>
        <w:t>2</w:t>
      </w:r>
      <w:r>
        <w:t xml:space="preserve">.2 </w:t>
      </w:r>
      <w:r w:rsidR="0017787A">
        <w:rPr>
          <w:rFonts w:hint="eastAsia"/>
        </w:rPr>
        <w:t>研究内容</w:t>
      </w:r>
    </w:p>
    <w:p w:rsidR="00F333E6" w:rsidRDefault="00D9292E" w:rsidP="00D9292E">
      <w:pPr>
        <w:pStyle w:val="-f2"/>
      </w:pPr>
      <w:r>
        <w:rPr>
          <w:rFonts w:hint="eastAsia"/>
        </w:rPr>
        <w:t>2</w:t>
      </w:r>
      <w:r>
        <w:t xml:space="preserve">.2.1 </w:t>
      </w:r>
      <w:r w:rsidRPr="00D9292E">
        <w:rPr>
          <w:rFonts w:hint="eastAsia"/>
        </w:rPr>
        <w:t>单车道绿灯浪费时间估计算法</w:t>
      </w:r>
    </w:p>
    <w:p w:rsidR="007D6D65" w:rsidRPr="007D6D65" w:rsidRDefault="007D6D65" w:rsidP="007D6D65">
      <w:pPr>
        <w:pStyle w:val="-8"/>
        <w:ind w:firstLine="480"/>
      </w:pPr>
      <w:r w:rsidRPr="007D6D65">
        <w:rPr>
          <w:rFonts w:hint="eastAsia"/>
        </w:rPr>
        <w:t>单车道绿灯浪费时间估计算法是数据驱动信号配时排查算法的基础。其基本</w:t>
      </w:r>
      <w:r w:rsidRPr="007D6D65">
        <w:rPr>
          <w:rFonts w:hint="eastAsia"/>
        </w:rPr>
        <w:lastRenderedPageBreak/>
        <w:t>思想是：利用停车线过车数据点的密度来估计绿灯浪费时间。算法如下：</w:t>
      </w:r>
    </w:p>
    <w:p w:rsidR="007D6D65" w:rsidRPr="007D6D65" w:rsidRDefault="007D6D65" w:rsidP="007D6D65">
      <w:pPr>
        <w:pStyle w:val="-8"/>
        <w:ind w:firstLine="480"/>
      </w:pPr>
      <w:r w:rsidRPr="007D6D65">
        <w:rPr>
          <w:rFonts w:hint="eastAsia"/>
        </w:rPr>
        <w:t>输入：感兴趣时间段内，车道停车线处的过车数据；</w:t>
      </w:r>
    </w:p>
    <w:p w:rsidR="007D6D65" w:rsidRPr="007D6D65" w:rsidRDefault="007D6D65" w:rsidP="007D6D65">
      <w:pPr>
        <w:pStyle w:val="-8"/>
        <w:ind w:firstLine="480"/>
      </w:pPr>
      <w:r w:rsidRPr="007D6D65">
        <w:rPr>
          <w:rFonts w:hint="eastAsia"/>
        </w:rPr>
        <w:t>输出：车道的绿灯浪费时间；</w:t>
      </w:r>
    </w:p>
    <w:p w:rsidR="007D6D65" w:rsidRPr="007D6D65" w:rsidRDefault="007D6D65" w:rsidP="007D6D65">
      <w:pPr>
        <w:pStyle w:val="-8"/>
        <w:ind w:firstLine="480"/>
      </w:pPr>
      <w:r w:rsidRPr="007D6D65">
        <w:rPr>
          <w:rFonts w:hint="eastAsia"/>
        </w:rPr>
        <w:t>可调参数：绿灯时间网格化的网格长度</w:t>
      </w:r>
      <w:r w:rsidRPr="007D6D65">
        <w:rPr>
          <w:rFonts w:hint="eastAsia"/>
        </w:rPr>
        <w:t xml:space="preserve"> </w:t>
      </w:r>
      <w:r w:rsidRPr="007D6D65">
        <w:rPr>
          <w:rFonts w:hint="eastAsia"/>
        </w:rPr>
        <w:t>，数据点密度阈值</w:t>
      </w:r>
      <w:r w:rsidRPr="007D6D65">
        <w:rPr>
          <w:rFonts w:hint="eastAsia"/>
        </w:rPr>
        <w:t xml:space="preserve"> </w:t>
      </w:r>
      <w:r w:rsidRPr="007D6D65">
        <w:rPr>
          <w:rFonts w:hint="eastAsia"/>
        </w:rPr>
        <w:t>；</w:t>
      </w:r>
    </w:p>
    <w:p w:rsidR="007D6D65" w:rsidRPr="007D6D65" w:rsidRDefault="007D6D65" w:rsidP="007D6D65">
      <w:pPr>
        <w:pStyle w:val="-8"/>
        <w:ind w:firstLine="480"/>
      </w:pPr>
      <w:r w:rsidRPr="007D6D65">
        <w:rPr>
          <w:rFonts w:hint="eastAsia"/>
        </w:rPr>
        <w:t>步骤：</w:t>
      </w:r>
    </w:p>
    <w:p w:rsidR="007D6D65" w:rsidRPr="007D6D65" w:rsidRDefault="007D6D65" w:rsidP="007D6D65">
      <w:pPr>
        <w:pStyle w:val="-8"/>
        <w:ind w:firstLine="480"/>
      </w:pPr>
      <w:r w:rsidRPr="007D6D65">
        <w:rPr>
          <w:rFonts w:hint="eastAsia"/>
        </w:rPr>
        <w:t>a.</w:t>
      </w:r>
      <w:r w:rsidRPr="007D6D65">
        <w:rPr>
          <w:rFonts w:hint="eastAsia"/>
        </w:rPr>
        <w:tab/>
      </w:r>
      <w:r w:rsidRPr="007D6D65">
        <w:rPr>
          <w:rFonts w:hint="eastAsia"/>
        </w:rPr>
        <w:t>将所属相位的绿灯时间以固定长度</w:t>
      </w:r>
      <w:r w:rsidRPr="007D6D65">
        <w:rPr>
          <w:rFonts w:hint="eastAsia"/>
        </w:rPr>
        <w:t xml:space="preserve"> </w:t>
      </w:r>
      <w:r w:rsidRPr="007D6D65">
        <w:rPr>
          <w:rFonts w:hint="eastAsia"/>
        </w:rPr>
        <w:t>等分，得到如图</w:t>
      </w:r>
      <w:r w:rsidRPr="007D6D65">
        <w:rPr>
          <w:rFonts w:hint="eastAsia"/>
        </w:rPr>
        <w:t xml:space="preserve"> 2</w:t>
      </w:r>
      <w:r w:rsidRPr="007D6D65">
        <w:rPr>
          <w:rFonts w:hint="eastAsia"/>
        </w:rPr>
        <w:t>所示的红色矩形</w:t>
      </w:r>
      <w:r w:rsidRPr="007D6D65">
        <w:rPr>
          <w:rFonts w:hint="eastAsia"/>
        </w:rPr>
        <w:t>(</w:t>
      </w:r>
      <w:r w:rsidRPr="007D6D65">
        <w:rPr>
          <w:rFonts w:hint="eastAsia"/>
        </w:rPr>
        <w:t>高为</w:t>
      </w:r>
      <w:r w:rsidRPr="007D6D65">
        <w:rPr>
          <w:rFonts w:hint="eastAsia"/>
        </w:rPr>
        <w:t xml:space="preserve"> </w:t>
      </w:r>
      <w:r w:rsidRPr="007D6D65">
        <w:rPr>
          <w:rFonts w:hint="eastAsia"/>
        </w:rPr>
        <w:t>，宽为感兴趣的时段长度</w:t>
      </w:r>
      <w:r w:rsidRPr="007D6D65">
        <w:rPr>
          <w:rFonts w:hint="eastAsia"/>
        </w:rPr>
        <w:t>)</w:t>
      </w:r>
      <w:r w:rsidRPr="007D6D65">
        <w:rPr>
          <w:rFonts w:hint="eastAsia"/>
        </w:rPr>
        <w:t>；</w:t>
      </w:r>
    </w:p>
    <w:p w:rsidR="007D6D65" w:rsidRPr="007D6D65" w:rsidRDefault="007D6D65" w:rsidP="007D6D65">
      <w:pPr>
        <w:pStyle w:val="-8"/>
        <w:ind w:firstLine="480"/>
      </w:pPr>
      <w:r w:rsidRPr="007D6D65">
        <w:rPr>
          <w:rFonts w:hint="eastAsia"/>
        </w:rPr>
        <w:t>b.</w:t>
      </w:r>
      <w:r w:rsidRPr="007D6D65">
        <w:rPr>
          <w:rFonts w:hint="eastAsia"/>
        </w:rPr>
        <w:tab/>
      </w:r>
      <w:r w:rsidRPr="007D6D65">
        <w:rPr>
          <w:rFonts w:hint="eastAsia"/>
        </w:rPr>
        <w:t>计算每个红色矩形中的数据点个数</w:t>
      </w:r>
      <w:r w:rsidRPr="007D6D65">
        <w:rPr>
          <w:rFonts w:hint="eastAsia"/>
        </w:rPr>
        <w:t xml:space="preserve"> </w:t>
      </w:r>
      <w:r w:rsidRPr="007D6D65">
        <w:rPr>
          <w:rFonts w:hint="eastAsia"/>
        </w:rPr>
        <w:t>，其中</w:t>
      </w:r>
      <w:r w:rsidRPr="007D6D65">
        <w:rPr>
          <w:rFonts w:hint="eastAsia"/>
        </w:rPr>
        <w:t xml:space="preserve"> </w:t>
      </w:r>
      <w:r w:rsidRPr="007D6D65">
        <w:rPr>
          <w:rFonts w:hint="eastAsia"/>
        </w:rPr>
        <w:t>对应绿灯结束时的第一个矩形，以此类推；</w:t>
      </w:r>
    </w:p>
    <w:p w:rsidR="00D9292E" w:rsidRDefault="00A37C4F" w:rsidP="007D6D65">
      <w:pPr>
        <w:pStyle w:val="-8"/>
        <w:ind w:firstLine="480"/>
      </w:pPr>
      <w:r>
        <w:rPr>
          <w:noProof/>
        </w:rPr>
        <mc:AlternateContent>
          <mc:Choice Requires="wpg">
            <w:drawing>
              <wp:anchor distT="0" distB="0" distL="114300" distR="114300" simplePos="0" relativeHeight="251657216" behindDoc="0" locked="0" layoutInCell="1" allowOverlap="1" wp14:anchorId="1058D9F7">
                <wp:simplePos x="0" y="0"/>
                <wp:positionH relativeFrom="page">
                  <wp:align>center</wp:align>
                </wp:positionH>
                <wp:positionV relativeFrom="paragraph">
                  <wp:posOffset>399415</wp:posOffset>
                </wp:positionV>
                <wp:extent cx="5274000" cy="2700000"/>
                <wp:effectExtent l="0" t="0" r="3175" b="5715"/>
                <wp:wrapSquare wrapText="bothSides"/>
                <wp:docPr id="18" name="组合 18"/>
                <wp:cNvGraphicFramePr/>
                <a:graphic xmlns:a="http://schemas.openxmlformats.org/drawingml/2006/main">
                  <a:graphicData uri="http://schemas.microsoft.com/office/word/2010/wordprocessingGroup">
                    <wpg:wgp>
                      <wpg:cNvGrpSpPr/>
                      <wpg:grpSpPr>
                        <a:xfrm>
                          <a:off x="0" y="0"/>
                          <a:ext cx="5274000" cy="2700000"/>
                          <a:chOff x="0" y="0"/>
                          <a:chExt cx="5280660" cy="2705100"/>
                        </a:xfrm>
                      </wpg:grpSpPr>
                      <pic:pic xmlns:pic="http://schemas.openxmlformats.org/drawingml/2006/picture">
                        <pic:nvPicPr>
                          <pic:cNvPr id="19" name="图片 19"/>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5280660" cy="2705100"/>
                          </a:xfrm>
                          <a:prstGeom prst="rect">
                            <a:avLst/>
                          </a:prstGeom>
                        </pic:spPr>
                      </pic:pic>
                      <wpg:grpSp>
                        <wpg:cNvPr id="20" name="组合 20"/>
                        <wpg:cNvGrpSpPr/>
                        <wpg:grpSpPr>
                          <a:xfrm>
                            <a:off x="144780" y="1325880"/>
                            <a:ext cx="4861560" cy="640080"/>
                            <a:chOff x="0" y="0"/>
                            <a:chExt cx="4861560" cy="640080"/>
                          </a:xfrm>
                        </wpg:grpSpPr>
                        <wps:wsp>
                          <wps:cNvPr id="21" name="矩形 21"/>
                          <wps:cNvSpPr/>
                          <wps:spPr>
                            <a:xfrm>
                              <a:off x="0" y="54864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矩形 22"/>
                          <wps:cNvSpPr/>
                          <wps:spPr>
                            <a:xfrm>
                              <a:off x="0" y="45720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矩形 23"/>
                          <wps:cNvSpPr/>
                          <wps:spPr>
                            <a:xfrm>
                              <a:off x="0" y="36576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矩形 24"/>
                          <wps:cNvSpPr/>
                          <wps:spPr>
                            <a:xfrm>
                              <a:off x="0" y="27432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矩形 25"/>
                          <wps:cNvSpPr/>
                          <wps:spPr>
                            <a:xfrm>
                              <a:off x="0" y="18288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矩形 26"/>
                          <wps:cNvSpPr/>
                          <wps:spPr>
                            <a:xfrm>
                              <a:off x="0" y="9144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矩形 27"/>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8" name="组合 28"/>
                        <wpg:cNvGrpSpPr/>
                        <wpg:grpSpPr>
                          <a:xfrm>
                            <a:off x="2773680" y="1104900"/>
                            <a:ext cx="76200" cy="548640"/>
                            <a:chOff x="0" y="0"/>
                            <a:chExt cx="76200" cy="548640"/>
                          </a:xfrm>
                        </wpg:grpSpPr>
                        <wps:wsp>
                          <wps:cNvPr id="29" name="直接箭头连接符 29"/>
                          <wps:cNvCnPr/>
                          <wps:spPr>
                            <a:xfrm>
                              <a:off x="3810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wps:wsp>
                          <wps:cNvPr id="30" name="直接箭头连接符 30"/>
                          <wps:cNvCnPr/>
                          <wps:spPr>
                            <a:xfrm flipV="1">
                              <a:off x="38100" y="32004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31" name="图片 31"/>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228600"/>
                              <a:ext cx="76200" cy="91440"/>
                            </a:xfrm>
                            <a:prstGeom prst="rect">
                              <a:avLst/>
                            </a:prstGeom>
                          </pic:spPr>
                        </pic:pic>
                      </wpg:grpSp>
                    </wpg:wgp>
                  </a:graphicData>
                </a:graphic>
                <wp14:sizeRelH relativeFrom="margin">
                  <wp14:pctWidth>0</wp14:pctWidth>
                </wp14:sizeRelH>
                <wp14:sizeRelV relativeFrom="margin">
                  <wp14:pctHeight>0</wp14:pctHeight>
                </wp14:sizeRelV>
              </wp:anchor>
            </w:drawing>
          </mc:Choice>
          <mc:Fallback>
            <w:pict>
              <v:group w14:anchorId="0EEE8C8E" id="组合 18" o:spid="_x0000_s1026" style="position:absolute;left:0;text-align:left;margin-left:0;margin-top:31.45pt;width:415.3pt;height:212.6pt;z-index:251657216;mso-position-horizontal:center;mso-position-horizontal-relative:page;mso-width-relative:margin;mso-height-relative:margin" coordsize="52806,2705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e70F4oGAACVKwAADgAAAGRycy9lMm9Eb2MueG1s7FrNb9xEFL8j8T9Y&#10;vqdrez+z6qYKm6SqVLVRW+h54h3vWrVnzHg2m4C4IQEXxL0SSAiQkIBTbwj4a0L4M/i9Gdu7dTYf&#10;XWjVSj5kM57PN2/e782b997tOydp4hxzlcdSjFz/luc6XIRyEovpyP3wycHWwHVyzcSEJVLwkXvK&#10;c/fOzvvv3V5kQx7ImUwmXDmYROTDRTZyZ1pnw1YrD2c8ZfktmXGBxkiqlGl8qmlrotgCs6dJK/C8&#10;Xmsh1SRTMuR5jto92+jumPmjiIf6YRTlXDvJyAVt2vwq83tEv62d22w4VSybxWFBBtuAipTFAotW&#10;U+0xzZy5ii9MlcahkrmM9K1Qpi0ZRXHIzR6wG9+r7eaukvPM7GU6XEyzik1gbY1PG08bPjg+VE48&#10;wdnhpARLcUbnv39+9s2XDirAnUU2HaLTXZU9zg5VUTG1X7Thk0il9B9bcU4MX08rvvIT7YSo7Ab9&#10;jueB/SHagj6K+DCcD2c4ngvjwtl+NXLg9XrLkV3fjmyVC7eIvoqcLA6H+CsYhdIFRl0vUBil54q7&#10;xSTpjeZImXo2z7ZwphnT8VGcxPrUyCdOj4gSx4dxeKjsxwrPt0uenz3/8/yrLxx/m/hCI6iTHcJo&#10;S/dl+Cx3hBzPmJjy3TyDZOPMqHfr5e7m86X1jpI4O4iThI6JysXOgIKaFK1hjpXQPRnOUy60hZzi&#10;CTYpRT6Ls9x11JCnRxwSpO5NfAMCnPv9XNNyJAEGBp8Gg13P2w4+2Bp3vfFWx+vvb+1ud/pbfW8f&#10;wtEZ+GN//BmN9jvDec6xX5bsZXFBK2ovULtW5gvtYNFkUOkcM4N94pQhqPxvSEQVsYRozbXiOpxR&#10;MQK3HoHDdkzVYFi75CbxPQcoaMTNYHCNMOOkVa7vcpk6VABHQYPhKDsGtZaasktx8JYAQxnosXg1&#10;eKigW+A7AIpewjcqMOMr4tvvdPoDzAQg++2gO0AZk9iDJqh3Bj2/WwK2B9SXHa5D+iUDLwH6IsN1&#10;kZeSjK+bSQddFusU7eMZyzgYTdMu0Rn4Fce++/nsj+8dVBiOmU6VOsyvFoIudta5ikvb4Klpr/b6&#10;inLAhkISvs1BJMJZjNxeu+sZwcllEk9K8OdqejROlEXEwUGphrHuSjd8JQLCRbywwmVK+jThdNCJ&#10;eMQjXBg468CuQFc1r6ZlYQhFYfVAPmMTblfrri5WjjBINBMuQVfMXUxQ9rSTlHNjo6DSgjQy0mdu&#10;+oqwYutXDeblCLOyFLoanMZCqnU7S7CrYmXbv2SSZQ1x6UhOTgE3JYFdgCTPwoMYQL7Pcn3IFAwL&#10;VMJY0g/xEyUSByWLkuvMpPpkXT31h3Sj1XUWMFRGbv7xnNEFldwTkHsrPo42H51un3CuVluOVlvE&#10;PB1L6EOINqgzReqvk7IYKZk+BUx2aVU0MRFi7ZEbalV+jLU1oGCVhXx313SzN9998TjDfWkPjxTV&#10;k5OnTGWFNtO4DR7IEmtsWFNqti+dh5C7cy2j2Gi8JV8LfgP3FqmvXwEEdQUQbKAAzJk0CqBRAI0C&#10;eOcUQLuuANobKIB2r9uHSWSuZzKIL9hJjQXAzTVe3OjWumgsAGsjWIuhsQDIsnrzFkCnrgA6GygA&#10;uD/aMMsaBVA5b4x/jx4NxpJvngD0GGieAMVz4a16AnTrCqC7gQLwB8HVnpLGAmgsgEYBlP6Ct0oB&#10;9OoKoLeBAqjwfYmntGpvfIBwvDc+wJpvsPEBlr7VN/8C6Nfx398A/43x37j/Gvff/+j+W8b9bQhz&#10;fcizntIQbJLSEPT77V4Z8/S9znaZvFD68vo9ZKLY5IbVYN91Ec+1w6r7f7lBcntQEOT1hzuqbITz&#10;5y/+/vrH899+PfvhxT9/fUvlX35yApOcQKQgRjoWRTZIGSW8EANvDyhZgyLFNe1X8CoIBr3KIVDG&#10;z8vodhEyQuidxdOZHkshEAuXynoFa5EjipiTzWhjnz5lmJgAnmZxsi8mjj7NkNbClMIj20bwbhjh&#10;XOuDnDwr44Dr/RZro4/LQa8YtlwO3CBkqU9KUqOrQ5bElULG3pCwtSEFRTrCWmFDO4i6WticCKkb&#10;H5XxxiIDaSl28Ll59ch7I3swrwkrlTRZb/s1Qlv1pqGFLNmBl4bLN5M9yqnB3zuTwdWuckSKDC5U&#10;QG5pG+9mBpdN6sDV1mRwUbJidUctH+4r9/Z/frabvK16Ctfy6jda2eR+Gj95kadKyaWr36bXMpt2&#10;518AAAD//wMAUEsDBBQABgAIAAAAIQDyagjnwwAAAKUBAAAZAAAAZHJzL19yZWxzL2Uyb0RvYy54&#10;bWwucmVsc7yQywrCMBBF94L/EGZv03YhIqbdiOBW6gcMybQNNg+SKPr3BkSwILhzOTPccw+za+9m&#10;YjcKUTsroCpKYGSlU9oOAs7dYbUBFhNahZOzJOBBEdpmudidaMKUQ3HUPrJMsVHAmJLfch7lSAZj&#10;4TzZfOldMJjyGAbuUV5wIF6X5ZqHTwY0MyY7KgHhqGpg3cPn5t9s1/da0t7JqyGbvlRwbXJ3BmIY&#10;KAkwpDS+lnWRjAf+3aH6j0P1duCz5zZPAAAA//8DAFBLAwQUAAYACAAAACEAoe95nt8AAAAHAQAA&#10;DwAAAGRycy9kb3ducmV2LnhtbEyPQUvDQBSE74L/YXmCN7tJqyFNsymlqKci2Ari7TX7moRm34bs&#10;Nkn/vevJHocZZr7J15NpxUC9aywriGcRCOLS6oYrBV+Ht6cUhPPIGlvLpOBKDtbF/V2OmbYjf9Kw&#10;95UIJewyVFB732VSurImg25mO+LgnWxv0AfZV1L3OIZy08p5FCXSYMNhocaOtjWV5/3FKHgfcdws&#10;4tdhdz5trz+Hl4/vXUxKPT5MmxUIT5P/D8MffkCHIjAd7YW1E62CcMQrSOZLEMFNF1EC4qjgOU1j&#10;kEUub/mLXwAAAP//AwBQSwMECgAAAAAAAAAhAF/4VPGgagAAoGoAABQAAABkcnMvbWVkaWEvaW1h&#10;Z2UxLnRtcIlQTkcNChoKAAAADUlIRFIAAASiAAACYAgGAAAAuZTLDwAAAAFzUkdCAK7OHOkAAAAE&#10;Z0FNQQAAsY8L/GEFAAAACXBIWXMAABJ0AAASdAHeZh94AABqNUlEQVR4Xu3djXXazBYFUFdFPe6G&#10;YuiFWtwBMWBiwGAQ1ujMz35rZb18idCd2XMlyLEk3j4+PnZ+MdADekAP6AE9oAf0gB7QA3pAD+gB&#10;PaAH9IAeKN0Db6UL2L8m1gN6QA/oAT2gB/SAHtADekAP6AE9oAf0gB7Y94AgyhVhrojTA3pAD+gB&#10;PaAH9IAe0AN6QA/oAT2gB/TAIj0giNJoizSa5FvyrQf0gB7QA3pAD+gBPaAH9IAe0AN6QA8IogRR&#10;gig9oAf0gB7QA3pAD+gBPaAH9IAe0AN6QA8s0gOCKI22SKNJvaXeekAP6AE9oAf0gB7QA3pAD+gB&#10;PaAH9IAgShAliNIDekAP6AE9oAf0gB7QA3pAD+gBPaAH9MAiPSCI0miLNJrUW+qtB/SAHtADekAP&#10;6AE9oAf0gB7QA3pADwiiBFGCKD2gB/SAHtADekAP6AE9oAf0gB7QA3pADyzSA4IojbZIo0m9pd56&#10;QA/oAT2gB/SAHtADekAP6AE9oAf0gCBKECWI0gN6QA/oAT2gB/SAHtADekAP6AE9oAf0wCI9IIjS&#10;aIs0mtRb6q0H9IAe0AN6QA/oAT2gB/SAHtADekAPRIOot7e3nf8RIECAAAECBAgQqE3A59TaVsR4&#10;CBAg0J/AqKGcIKq/XjYjAgQIECBAgAABAgQIECBAoHIBQVTgFjU/aar8qDA8AgQIECBAgMCgAj6n&#10;Drrwpk2AAIEFBQRRgqgF200pAgQIECBAgACBmgUEUTWvjrERIECgDwFBlCCqj042CwIECBAgQIAA&#10;gT8LCKL+TGgHBAgQIPBAQBAliHKQECBAgAABAgQIECBAgAABAgQWERBECaIWaTRFCBAgQIAAAQIE&#10;CBAgQIAAAQKCKEGUo4AAAQIECBAgQIAAAQIECBAgsIiAIEoQtUijKUKAAAECBAgQIFC/gGdE1b9G&#10;RkiAAIHWBQRRgqjWe9j4CRAgQIAAAQIEZhIQRM0EaTcECBAgcFdAECWIcngQIECAAAECBAgQOAgI&#10;ojQCAQIECJQWEEQJokr3mP0TIECAAAECBAgQIECAAAECBA4CgihBlEOBAAECBAgQIECAAAECBAgQ&#10;ILCIgCBKELVIoylCgAABAgQIECBAgAABAgQIEBBECaIcBQQIECBAgAABAgQOAp4RpREIECBAoLSA&#10;IEoQVbrH7J8AAQIECBAgQKARAUFUIwtlmAQIEGhYQBAliGq4fQ2dAAECBAgQIEBgTgFB1Jya9kWA&#10;AAECtwQEUYIoRwYBAgQIECBAgAABAgQIECBAYBEBQZQgapFGU4QAAQIECBAgQIAAAQIECBAgIIgS&#10;RDkKCBAgQIAAAQIECBAgQIAAAQKLCAiiBFGLNJoiBAgQIECAAAEC9Qt4RlT9a2SEBAgQaF1AECWI&#10;ar2HjZ8AAQIECBAgQGAmAUHUTJB2Q4AAAQJ3BQRRgiiHBwECBAgQIECAAIGDgCBKIxAgQIBAaQFB&#10;lCCqdI/ZPwECBAgQIECAAAECBAgQIEDgICCIEkQ5FAgQIECAAAECBAgQIECAAAECiwgIogRRizSa&#10;IgQIECBAgAABAgQIECBAgAABQZQgylFAgAABAgQIECBA4CDgGVEagQABAgRKCwiiBFGle8z+CRAg&#10;QIAAAQIEGhEQRDWyUIZJgACBhgUEUYKohtvX0AkQIECAAAECBOYUEETNqWlfBAgQIHBLQBAliHJk&#10;ECBAgAABAgQIECBAgAABAgQWERBECaIWaTRFCBAgQIAAAQIECBAgQIAAAQKCKEGUo4AAAQIECBAg&#10;QIAAAQIECBAgsIiAIEoQtUijKUKAAAECBAgQIFC/gGdE1b9GRkiAAIHWBQRRgqjWe9j4CRAgQIAA&#10;AQIEZhIQRM0EaTcECBAgcFdAECWIcngQIECAAAECBAgQOAgIojQCAQIECJQWEEQJokr3mP0TIECA&#10;AAECBAgQIECAAAECBA4CgihBlEOBAAECBAgQIECAAAECBAgQILCIgCBKELVIoylCgAABAgQIECBA&#10;gAABAgQIEBBE7YOo7Xq3envfbX6EUtvdevV2uFf+9Gu13v68jGzzfrbNarfefu7zl4DLvfcOPAIE&#10;CBAgQIAAgRoFfE6tcVWMiQABAn0JCKI+Nrv3Q9B0HUSdQqjvYGm7Xh0Dp/fNd9B0CKHOwqfr/74R&#10;SHmD7+sgMhsCBAgQIECAQC8CPqf2spLmQYAAgXoFxg6iLq5kugqiDldJve3eN5dXNx3DqNO2x7Dq&#10;+iqpzftVWHUVRnmDr/eAMDICBAgQIECAwMgCPqeOvPrmToAAgWUExg2ivkKoQ4h0+P2tW/Nu3GJ3&#10;fsXTU2HVz314g1+muVUhQIAAAQIECBAgQIAAAQIE6hIYN4g6v0ppQhB1uNrpFFodgqgbz4R6sD9B&#10;VF0HgdEQIECAAAECBAgQIECAAAECywgIovaB1LNB1PlVVP9fdy+Iuv/QckHUMs2tCgECBAgQIECA&#10;AAECBAgQIFCXgCDq2SDq9Dyp3x5UfrrK6sEDy8+/he/R7/ftcr7Nefv486MGBw6Oi+M3e3Lg4Hzo&#10;fOg84Dzw1/PA6f3kr/s59aL9OC85LzkvOQ84D1yfBwRRzwRR11dCnQInt+bVFasaDQECBAgQIECA&#10;wJ8EXLn/Jz4vJkCAAIEnBARRD4Ko47fk/fxmvAOch5U/0WI2IUCAAAECBAgQaEVAENXKShknAQIE&#10;2hUQRP0SRJ1CqPfNjW/PO1wVtd2tVz9DqsMDzc9v4Tt/MPrn773Bt3vAGDkBAgQIECBAgAABAgQI&#10;ECDwuoAg6l4Q9XW102q9/Qyc7gVRpwednz2Y/MHzofb7EkS93rBeSYAAAQIECBAgQIAAAQIECLQr&#10;IIi6E0Sdroa6/TDxy2/Eu9z2/rflnbAFUe0eMEZOgAABAgQIECBAgAABAgQIvC4giPrtaqdCfyeI&#10;er1hvZIAAQIECBAgQKCcgM+p5WztmQABAgSOAoKoQmHTb7De4B1+BAgQIECAAAECNQr4nFrjqhgT&#10;AQIE+hIQRAmi+uposyFAgAABAgQIEHhZQBD1Mp0XEiBAgMCTAoIoQdSTrWIzAgQIECBAgAABAgQI&#10;ECBAgMDfBARRgqi/dZBXEyBAgAABAgQIECBAgAABAgSeFBBECaKebBWbESBAgAABAgQIECBAgAAB&#10;AgT+JiCIEkT9rYO8mgABAgQIECBAoBsBz4jqZilNhAABAtUKCKIEUdU2p4ERIECAAAECBAgsKyCI&#10;WtZbNQIECIwoIIgSRI3Y9+ZMgAABAgQIECBwQ0AQpS0IECBAoLSAIEoQVbrH7J8AAQIECBAgQIAA&#10;AQIECBAgcBAQRAmiHAoECBAgQIAAAQIECBAgQIAAgUUEBFGCqEUaTRECBAgQIECAAAECBAgQIECA&#10;gCBKEOUoIECAAAECBAgQIHAQ8IwojUCAAAECpQUEUYKo0j1m/wQIECBAgAABAo0ICKIaWSjDJECA&#10;QMMCgihBVMPta+gECBAgQIAAAQJzCgii5tS0LwIECBC4JSCIEkQ5MggQIECAAAECBAgQIECAAAEC&#10;iwgIogRRizSaIgQIECBAgAABAgQIECBAgAABQZQgylFAgAABAgQIECBAgAABAgQIEFhEQBAliFqk&#10;0RQhQIAAAQIECBCoX8AzoupfIyMkQIBA6wKCKEFU6z1s/AQIECBAgAABAjMJCKJmgrQbAgQIELgr&#10;IIgSRDk8CBAgQIAAAQIECBwEBFEagQABAgRKCwiiBFGle8z+CRAgQIAAAQIECBAgQIAAAQIHAUGU&#10;IMqhQIAAAQIECBAgQIAAAQIECBBYREAQJYhapNEUIUCAAAECBAgQIECAAAECBAgIogRRjgICBAgQ&#10;IECAAAECBwHPiNIIBAgQIFBaQBAliCrdY/ZPgAABAgQIECDQiIAgqpGFMkwCBAg0LCCIEkQ13L6G&#10;ToAAAQIECBAgMKeAIGpOTfsiQIAAgVsCgihBlCODAAECBAgQIECAAAECBAgQILCIgCBKELVIoylC&#10;gAABAgQIECBAgAABAgQIEBBECaIcBQQIECBAgAABAgQIECBAgACBRQQEUYKoRRpNEQIECBAgQIAA&#10;gfoFPCOq/jUyQgIECLQuIIgSRLXew8ZPgAABAgQIECAwk4AgaiZIuyFAgACBuwKCKEGUw4MAAQIE&#10;CBAgQIDAQUAQpREIECBAoLSAIEoQVbrH7J8AAQIECBAgQIAAAQIECBAgcBAQRAmiHAoECBAgQIAA&#10;AQIECBAgQIAAgUUEBFGCqEUaTRECBAgQIECAAAECBAgQIECAgCBKEOUoIECAAAECBAgQIHAQ8Iwo&#10;jUCAAAECpQUEUYKo0j1m/wQIECBAgAABAo0ICKIaWSjDJECAQMMCgihBVMPta+gECBAgQIAAAQJz&#10;Cgii5tS0LwIECBC4JSCIEkQ5MggQIECAAAECBAgQIECAAAECiwgIogRRizSaIgQIECBAgAABAgQI&#10;ECBAgAABQZQgylFAgAABAhUKvL1VOChDIkCAAAECBAgQIPBHAUGUIOqPLeTlBAgQIDC3wD6EOv2a&#10;e9/2R4AAgd8EPCNKfxAgQIBAaQFBlCCqdI/ZPwECBAhMEDgPoYRRE+BsSoDALAKCqFkY7YQAAQIE&#10;fhEQRAmiHCAECBAgUJmAK6IqWxDDITCQgCBqoMU2VQIECIQEBFGCqFDrKUuAAAECvwl4RpT+IECA&#10;AAECBAgQ6FFAECWI6rGvzYkAAQIECBAgQIAAAQIECBCoUEAQJYiqsC0NiQABAgQIECBAgAABAgQI&#10;EOhRQBAliOqxr82JAAECBAgQIEDgBQHPiHoBzUsIECBAYJKAIEoQNalhbEyAAAECBAgQINCvgCCq&#10;37U1MwIECNQiIIgSRNXSi8ZBgAABAgQIECAQFhBEhRdAeQIECAwgIIgSRA3Q5qZIgAABAgQIECBA&#10;gAABAgQI1CAgiBJE1dCHxkCAAAECBAgQIECAAAECBAgMICCIEkQN0OamSIAAAQIECBAgQIAAAQIE&#10;CNQgIIgSRNXQh8ZAgAABAgQIECBQgYBnRFWwCIZAgACBzgUEUYKozlvc9AgQIECAAAECBJ4VEEQ9&#10;K2U7AgQIEHhVQBAliHq1d7yOAAECBAgQIECgMwFBVGcLajoECBCoUEAQJYiqsC0NiQABAgQIECBA&#10;gAABAgQIEOhRQBAliOqxr82JAAECBAgQIECAAAECBAgQqFBAECWIqrAtDYkAAQIECBAgQIAAAQIE&#10;CBDoUUAQJYjqsa/NiQABAgQIECBA4AUBz4h6Ac1LCBAgQGCSgCBKEDWpYWxMgAABAgQIECDQr4Ag&#10;qt+1NTMCBAjUIiCIEkTV0ovGQYAAAQIECBAgEBYQRIUXQHkCBAgMICCIEkQN0OamSIAAAQIECBAg&#10;QIAAgd3u7Y0CAQJpAUGUICrdg+oTIECAAAECBAgQIECguMA+hDr9Kl5MAQIE7goIogRRDg8CBAgQ&#10;IECAAAECBAh0LXAeQgmjul5qk2tAQBAliGqgTQ2RAAECBAgQIEBgCQHPiFpCWY2UgCuiUvLqErgU&#10;EEQJohwTBAgQIECAAAECBA4CgiiN0LuAZ0T1vsLm14KAIEoQ1UKfGiMBAgQIECBAgMACAoKoBZCV&#10;IECAwOACgihB1OCHgOkTIECAAAECBAgQIECAAAECSwkIogRRS/WaOgQIECBAgAABAgQIECBAgMDg&#10;AoIoQdTgh4DpEyBAgAABAgQIECBAgAABAksJCKIEUUv1mjoECBAgQIAAAQKVC3hGVOULZHgECBDo&#10;QEAQJYjqoI1NgQABAgQIECBAYA4BQdQcivZBgAABAr8JCKIEUY4QAgQIECBAgAABAgcBQZRGIECA&#10;AIHSAoIoQVTpHrN/AgQIECBAgAABAgQIECBAgMBBQBAliHIoECBAgAABAgQIECBAgAABAgQWERBE&#10;7YOo7Xq3envfbW6FUpv3wyXKx1+r3Xr7uf31ds9sc/Yalzwv0tuKECBAgAABAgQIECBAgAABApUJ&#10;CKI+Nrv3Q8h0I4g6BExn4dP1f+/DpWe2uQquBFGVHQWGQ4AAAQIECBAgcBDwOVUjECBAgEBpgbGD&#10;qIsrma6DqO1uvXrbrdbbiyugNu+fodX75uvPntnm5xVU3uBLt7X9EyBAgAABAgQIvCLgc+oral5D&#10;gAABAlMExg2ivkKoQ9B0+P1VEHW4Xe9t9765DJK269X3ts9sc+N2P2/wU1rUtgQIECBAgAABAksJ&#10;+Jy6lLQ6BAgQGFdg3CDqPCC6G0TdeCbU+baHIOrBNoKocY8uMydAgAABAgQIECBAgACB4gKf15D4&#10;X0MCgqj/z3m6uiLq1vOgrp8J9cw2gqiGDgdDJUCAAAECBAgQIECAAIGWBPYh1OlXS+MeeayCqFAQ&#10;9f1NfKdv5Lv9//vmPN/2vFn9+VGDAwfHxfH8wYGD86HzofOA84DzgPOA84DzwEjngfMQ6jqMGsmh&#10;tX8XC6LuBVHP3Hb3zDauiBo56DV3AgQIECBAgEBTAp4R1dRyGSwBAocLE1wR1VojCKJ+DaI8rLy1&#10;hjZeAgQIECBAgACB1wUEUa/beSUBAjmBUZ4R1cs8BVH3gqiP7W69etsdvlXv7KqmzfvnpZ7vm68/&#10;e2aby2/d2+/LG3zuBKUyAQIECBAgQIDAfQGfU3UHAQIE6hTo6covQdTdIOozQLp+GPmth5M/s83V&#10;7Xne4Os8sI2KAAECBAgQIECAAAECBAjUJvDbs7BqG+sz4xFE/RZEff7ddr06exj2arfe/rzC6Zlt&#10;zqEFUc+0pm0IECBAgAABAgQIECBAgACBvYAron5mMa0FWm/JAQuinEgIECBAgAABAgQIECBAgACB&#10;KQKeEdV2GCWImtLttiVAgAABAgQIEBhCwA9Mh1hmkyRAgEBUIHlhULK2ICradooTIECAAAECBAjU&#10;KCCIqnFVjIkAAQJ9CSTDoGRtQVRffWw2BAgQIECAAAECMwgIomZAtAsCBAgQ+FUgGQYlawuiHBgE&#10;CBAgQIAAAQIECBAgQIAAgYUFkmFQsrYgauFGU44AAQIECBAgQIAAAQIECBAgkAyDkrUFUXqfAAEC&#10;BAgQIECAAAECBAgQILCwQDIMStYWRC3caMoRIECAAAECBAjUL+AZUfWvkRESIECgdYFkGJSsLYhq&#10;vXONnwABAgQIECBAYHYBQdTspHZIgAABAlcCyTAoWVsQ5VAgQIAAAQIECBAgcCUgiNISBAgQIFBa&#10;IBkGJWsLokp3lv0TIECAAAECBAgQIECAAAECBK4EkmFQsrYgyqFAgAABAgQIECBAgAABAgQIEFhY&#10;IBkGJWsLohZuNOUIECBAgAABAgQIECBAgAABAskwKFlbEKX3CRAgQIAAAQIECFwJeEaUliBAgACB&#10;0gLJMChZWxBVurPsnwABAgQIECBAoDkBQVRzS2bABAgQaE4gGQYlawuimmtVAyZAgAABAgQIECgt&#10;IIgqLWz/BAgQIJAMg5K1BVF6nwABAgQIECBAgAABAgQIECCwsEAyDErWFkQt3GjKESBAgAABAgQI&#10;ECBAgAABAgSSYVCytiBK7xMgQIAAgU+BtzcMBAgQIECAAAECBJYTSIZBydqCqOV6TCUCBAgQqFRg&#10;H0KdflU6RMMiQGBhAc+IWhhcOQIECAwokAyDkrUFUQM2uykTIECAwLfAeQgljNIZBAicBARReoEA&#10;AQIESgskw6BkbUFU6c6yfwIECBCoXsAVUdUvkQESWFxAELU4uYIECBAYTiAZBiVrC6KGa3UTJkCA&#10;AIFbAp4RpS8IECBAgAABAgSWFEiGQcnagqglu0wtAgQIECBAgAABAgQIECBAgMCnQDIMStYWRGl/&#10;AgQIECBAgAABAgQIECBAgMDCAskwKFlbELVwoylHgAABAgQIECBQv4BnRNW/RkZIgACB1gWSYVCy&#10;tiCq9c41fgIECBAgQIAAgdkFBFGzk9ohAQIECFwJJMOgZG1BlEOBAAECBAgQIECAwJWAIEpLECBA&#10;gEBpgWQYlKwtiCrdWfZPgAABAgQIECBAgAABAgQIELgSSIZBydqCKIcCAQIECBAgQIAAAQIECBAg&#10;QGBhgWQYlKwtiFq40ZQjQIAAAQIECBAgQIAAAQIECCTDoGRtQZTeJ0CAAAECBAgQIHAl4BlRWoIA&#10;AQIESgskw6BkbUFU6c6yfwIECBAgQIAAgeYEBFHNLZkBEyBAoDmBZBiUrC2Iaq5VDZgAAQIECBAg&#10;QKC0gCCqtLD9EyBAgEAyDErWFkTpfQIECBAgQIAAAQIECBAgQIDAwgLJMChZWxC1cKMpR4AAAQIE&#10;CBAgQIAAAQIECBBIhkHJ2oIovU+AAAECBAgQIECAAAECBAgQWFggGQYlawuiFm405QgQIECAAAEC&#10;BOoX8Iyo+tfICAkQINC6QDIMStYWRLXeucZPgAABAgQIECAwu4AganZSOyRAgACBK4FkGJSsLYhy&#10;KBAgQIAAAQIECBC4EhBEaQkCBAgQKC2QDIOStQVRpTvL/gkQIECAAAECBAgQIECAAAECVwLJMChZ&#10;WxDlUCBAgAABAgQIECBAgAABAgQILCyQDIOStQVRCzeacgQIECBAgAABAgQIECBAgACBZBiUrC2I&#10;0vsECBAgQIAAAQIErgQ8I0pLECBAgEBpgWQYlKwtiCrdWfZPgAABAgQIECDQnIAgqrklM2ACBAg0&#10;J5AMg5K1BVHNtaoBEyBAgAABAgTqEHh7q2McJUYhiCqhap8ECBAgcC6QDIOStQVRjgMCBAgQIECA&#10;AIHJAvsQ6vRr8ou9gAABAgQIENglw6BkbUGU5idAgAABAgQIEJgkcB5CCaMm0dmYAAECBAj8F0iG&#10;QcnagigHAQECBAgQIECAwGQBV0RNJvMCAgQIECBwIZAMg5K1BVEOBAIECBAgQIAAgZcEPCPqJTYv&#10;IkCAAAECB4FTGLR5f/u83f3Or/fN2S18m93753bvm4+qb+s7zGe13m0/bo9TEOUAIECAAAECBAgQ&#10;IHAl4GHlWoIAAQIESgtcBFE3g5tj8PQd6jQQRG3ej6GaIKp0+9g/AQIECBAgQIBATwKCqJ5W01wI&#10;ECBQp8DjIOrziqJDsLParbf7q4tqD6K+gjNBVJ0NZ1QECBAgQIAAAQIECBAgQIDAuAJPBVHb9W71&#10;/3a8ryBqffyz0+1817fqXd/qd/n3pzDrLDS6vt3vq+b57YLP3A64Xa8OV0Kt3Zo3blObOQECBFoT&#10;6Pl5M62thfESIECAQDmBkd7vRppruY6x514FngqiblwR9X2F1MfuEP78v2LqY3cIoc6eK3X996er&#10;qu7u4yL4+nrG09ftdr+GUYfXHa/c8oyoXjvWvAgQINCZgG/g6mxBTYcAAQIEbgqM9H430ly1O4FX&#10;BB4HUV9XLf0Plo7/vVpvvx9W/uOKqdNtfF8h0o9g6cE+DqHT+25z50Hjt79tb7tbr77HVX0QdffJ&#10;8PeeGO/P7z9Nnw0bPaAH9IAe0AN6QA/oAT2gB/SAHtADTfTAM9+adxE63XxG1C/PjTo9OPzi1rtb&#10;25//2emWvefDqNMteadvyas+iHolNfQaAgQIEOhPwE9N+1tTMyLQsoCHlbe8enWPfaT3u5HmWnfX&#10;GV2tAo+viPq6qun/1UmPQqTTrXqn50d9hkl3roi6/dyoU73jFU5PPSPq7Ja8Z+fzdvuyquvJlvlv&#10;b/C1Hg7GRYAAgYyA50hk3FUlQOCngM+puqKkwEjvdyPNtWTP2HefAs8GN9+5zYMg6tbznV4Koi4z&#10;oOPDz69u+fsKx47PoLoMrR4FWIKoPvv511kl3gwSNQdcWlMmQIAAAQIECBAgQIAAgUYEZg+ibj3f&#10;6ceDxh9fVfXzgqVfbv+78Swpt+Y10oBLDTNxeWyi5lKe6hAgQIAAAQIECBAgQIAAgVcEZg+i7lz9&#10;tL9C6ftZUw+CqItv6Tv/1rzbV0TdustOEPVKN3T6mvNA6PT70lNN1Cw9J/snQIAAAQIECBAgQIAA&#10;AQJ/FZg9iPq8OunyVrljeHR5a90TV0SdPeT8eJvd8yHUfk6CqL92RmevT1ydlKjZ2bKZDgECBAgQ&#10;ILCwgGdELQyuHAECBAYUSD6zO1nbM6IGbPbE85oSNQdcWlMmQIAAAQIEZhIQRM0EaTcECBAgcFcg&#10;GQYlawuiHBQECBAgQIAAAQIErgQEUVqCAAECBEoLJMOgZG1BVOnOsn8CBAgQIECAAAECBAgQIECA&#10;wJVAMgxK1hZEORQIECBAgAABAgQIECBAgAABAgsLJMOgZG1B1MKNphwBAgQIECBAgAABAgQIECBA&#10;IBkGJWsLovR+1wIekt718pocAQIECBAoJuAZUcVo7ZgAAQIEvgSSYVCytiDKIdCtwD6EOv3qdpIm&#10;RoAAAQIECBQREEQVYbVTAgQIEDgTSIZBydqCKIdBlwLnIZQwqsslNikCBAgQIFBUQBBVlNfOCRAg&#10;QOBTIBkGJWsLorR/twKuiOp2aU2MAAECBAgQIECAAAECzQskw6BkbUFU861rAr8JeEZU2f7gW9bX&#10;3gkQIECAAAECBAgQ6FcgGQYlawui+u1pMyNQVMAVZ0V57ZwAAQIECBAgQIAAgc4FkmFQsrYgqvPG&#10;Nj0CJQQ8g6uEqn0SIECAQE0CnhFV02oYCwECBPoUSIZBydqCqD772awIFBdwRVRxYgUIECBAICgg&#10;iAriK02AAIFBBJJhULK2IGqQBjdNAiUEPCOqhKp9EiBAgEANAoKoGlbBGAgQINC3QDIMStZ+Ooja&#10;rle7/Rvy6df75uPnVw1u3s+2We3W2xvbfHz/mTf4vg8qsyNAgAABAgQIECBAgAABAgRuCyTDoGTt&#10;p4KoYwh1Fix9BU4XYdThz663+T2MEkQ5HAkQIECAAAECBAgQIECAAIERBZJhULL2E0HUdrdefV4J&#10;9b65uAJq837+Z8dtVuvtL9v8vDpKEDXioWbOBAgQIECAAAECBAgQIECAQDIMStaeJ4jarnerz9v2&#10;rm/XO15J9b7bnN2Odz5ZQZQDjwABAgQIECBAoEYBn1NrXBVjIkCAQF8CyTAoWfuJIOpj9/DWvEMQ&#10;deM2vMPteoKovg4VsyFAgACBvwp40P9fBb2eQHkBQVR5YxUIECAwukAyDErWfiqIOgzwtweRXz8f&#10;6nQF1L0///p7b/CjH3bmT4AAgfEE9iHU6dd4szdjAu0I+JzazloZKQECBFoVSIZBydpPBVGH50Gd&#10;X9n0dSve/2dC/SGIOv8mvt9+v2+s878/bzR/ftTgwMFxcfxmTw4c6j0ffodQ34GU9ap3vZxPTmvj&#10;vOo4dZz6nOk84DzgPDD/eSAZBiVrPw6innn+k1vzWg1gjZsAAQIEFhZwRdTC4MoRIECAAAECBCoV&#10;SIZBydqPg6hnrnZ6Jqy68cBylzxXejQYFgECBAgUFfCMqKK8Q+1cLw213CZLgAABAp0JJMOgZO3H&#10;QdSdkOn4zKjTg8i3u/Xqbff/Vr2v0OlwS9/7ZndvgoKozo4i0yFAgAABAgQWE3B1XVlqn1PL+to7&#10;AQIECOzuZiXJkGiJ2o+DqM9Q6eEzov4/zPzsm/MePKh8Pzlv8A49AgQIECBAgMB0gfMQysPvp/s9&#10;8wqfU59Rsg0BAgQI/EVgidCnxhpPBVH7gR/DqO9f11c/7bfZrldn25yFUjduyxNE/aVdvZYAAQIE&#10;CBAYXcAVUWU7QBBV1tfeCRAgQMAVUZFLwrzBO/QIECBAgAABAq8LeEbU63ZeSYAAAQIE0gI1Xq20&#10;xJieviKqxGAEUem2V58AAQIECBAgQIAAAQIECBBICJTIWVrYpyAq0W1qEiBAgAABAgQIECBAgAAB&#10;AkMLtBAalRijIGrotjd5AgQIECBAgACBWwKu3NcXBAgQIFBaoETI08I+BVGlO8v+CRAgQIAAAQIE&#10;mhMQRDW3ZAZMgACB5gRaCI1KjFEQ1VyrGjABAgQIECBAgEBpAUFUaWH7J0CAAIESIU8L+xRE6X0C&#10;BAgQIECAAAECBAgQIECAwMICLYRGJcYoiFq40ZQjQIAAAQIECBAgQIAAAQIECJQIeVrYpyBK7xMg&#10;QIAAAQIECBAgQIAAAQIEFhZoITQqMUZB1MKNptwyAm9vy9RRhQABAgQIEOhTwDOi+lxXsyJAgEBN&#10;AiVCnhb2KYiqqQuNZRaBfQh1+jXLDu2EAAECBAgQGE5AEDXckpswAQIEFhdoITQqMUZB1OKtpmBJ&#10;gfMQShhVUtq+CRAgQIBA3wKCqL7X1+wIECBQg0CJkKeFfQqiaug+Y5hVwBVRs3LaGQECBAgQIECA&#10;AAECBAgUEGghNCoxRkFUgWayy7yAZ0Tl18AICBAgQIAAAQIECBAgQOC+QImQp4V9CqIcFQQIECBA&#10;gAABAgQIECBAgACBhQVaCI1KjFEQtXCjKUeAAAECBAgQIFC/gGdE1b9GRkiAAIHWBUqEPC3sUxDV&#10;eucaPwECBAgQIECAwOwCgqjZSe2QAAECBK4EWgiNSoxREOVQIECAAAECBAgQIHAlIIjSEgQIECBQ&#10;WqBEyNPCPgVRpTvL/gkQIECAAIHFBHxZxWLUChGYRcAxOwujnRAg0KhAC6FRiTEKohptWMMmQIAA&#10;AQIELgX2/6A9/WJDgED9Ao7Z+tfICAkQKCtQIuRpYZ+CqLJ9Ze8ECBAgQIDAAgLn/6AVRi0ArgSB&#10;Pwo4Zv8I6OUECHQh0EJoVGKMgqgu2tckCBAgQIAAAVdX6IE5BTwjak7N2/tyzJY3VoEAgboFSoQ8&#10;LexTEFV3XxodAQIECBAgMEHA82YmYNn0VwFB1DIN4phdxlkVAgTqFGghNCoxRkFUnf1oVAQIEFhc&#10;wD8GFidXkACBigUEURUvjqERIECgE4ESIU8L+xREddLApkGAAIG/CLg94i96XkuAAAECBAgQIEBg&#10;ukALoVGJMQqipveKVxAgQKArAQ+M7Wo5TYYAAQIECBAgQKARgRIhTwv7FEQ10qCGSYAAgZICrogq&#10;qWvfBAgQIECAAAECBH4KtBAalRijIMrRQKBhAc/0aXjxKhy6fqpwUQyJAIGYQOoZUalzcapubIEV&#10;JkCAQAUCJUKeFvYpiKqg+QyBwCsCrmB5Rc1rCBAgQIDAcwKJICr13p6q+9xK2IoAAQL9CrQQGpUY&#10;oyCq3542s44FPNOn48U1NQIECBCoQmDpICr13p6qW8UiGwQBAgTCAiVCnhb2KYgKN57yBF4V8NPL&#10;V+W8jgABAgQI1CmQem9P1a1zFYyKAAECywm0EBqVGKMgarkeU4nA7AKe5zA7qR0SIECAAIGoQOq9&#10;PVU3iq04AQIEwgIlQp4W9imICjee8gQIECBAgAABAgQIECBAgMB4Ai2ERiXGKIgar9fNmAABAgQI&#10;ECBA4IHA0s+IsiAECBAgMJ5AiZCnhX0KosbrdTMmQIAAAQIECBAQROkBAgQIEAgLtBAalRijICrc&#10;eMoTIECAAAECBAjUJ+CKqPrWxIgIECDQm0CJkKeFfQqieutk8yFAgAABAgQIECBAgAABAgSqF2gh&#10;NCoxRkFU9a1pgAQIECBAgAABAgQIECBAgEBvAiVCnhb2KYjqrZPNhwABAgQIECBAgAABAgQIEKhe&#10;oIXQqMQYBVHVt6YBEiBAgAABAgQILC3gGVFLi6tHgACB8QRKhDwt7FMQNV6vmzEBAgQIECBAoBmB&#10;t7fMUAVRGffSVVP9VHpe9k+AQJsCLYRGJcYoiGqzX42aAAECBAgQINC9wD40OP1aerKCqKXFy9dL&#10;9lP52alAgECLAiVCnhb2KYhqsVuNmQABAgQIECDQucB5aJAKozonHmp6+mmo5TZZAs0ItBAalRij&#10;IKqZFjVQAgQIECBAgMBYAq5gGWu9S89WP5UWtn8CBKYKlAh5WtinIGpqp9ieAAECBAgQIEBgMQHP&#10;9FmMeohC+mmIZTZJAs0ItBAalRijIKqZFn19oN5wX7fzSgIECBAgQGBMAZ+fxlx3s25TwPHa5roZ&#10;9W5XIuRpYZ+CqM673yXInS+w6REgQIAAAQKzC/j8NDupHRIoJuB4LUZrxwsItBAalRijIGqB5kqV&#10;8FDGlLy6BAgQIECAQKsCPj+1unLGPaKA43XEVe9rziVCnhb2KYjqq49/zMZPCDpfYNMjQIAAAQIE&#10;Zhfw+Wl2UjskUEzA8VqM1o4XEGghNCoxRkHUAs2VLuGe6fQKqE+AAAECBAi0JuDzU2srZrwjCzhe&#10;R179tudeIuRpYZ+CqLb71ugJECBAgAABAgQIECBAgACBBgVaCI1KjFEQ1WCzGjIBAgQIECBAgEBZ&#10;gTeXWJQFtncCBAgQ8K15JVKuR/v0Bu/II0CAAAECBAgQqFHA59QaV8WYCBAg0JfAo8yk1793RVRf&#10;fWw2BAgQIECAAAECMwgIomZAtAsCBAgQ+FWg16Dp0bziQZSrnh2ZBAgQIECAAAECBAgQIECgToHR&#10;/s2+5HxPgc3m/W23/wHIzV/vm7Nb+Da798/t3jcf1d3Wt12vzsa/2q2398cYDqJ2nwM9/vI/AgQI&#10;ECBAgAABAgQIECBAoB6B07/XR/k3+9LzvQiiVuvd9uM6vDkGT2///67OIOoYQr3vNqfxb94///t+&#10;GBULos4XWBhVz4nGSAgQIECAAAECBAgQIECAwGj/Zk/M93EQ9RlMXYQ6NQZRxzGt1tuzq7S2u/Xq&#10;M0C7uJrrO2SLBVF78KXTRqcSAgQIECBAgAABAs8IeEbUM0q2IUCgd4HR/s2+9HyfCqK2693q/+14&#10;X0HU+vhnp1v5rm/Vu77V7/LvT2HW19VWX/u52Oar5vmtgtNuB6w6iNrD9X7omh8BAn8VcJ74q6DX&#10;EyBAgMBUAUHUVDHbEyDQq8Bon8WXnO9TQdSNK6LOb3s73hb3fRvcIYQ6uxLp+u8/Pk4B1PdrLra5&#10;CL6+rmI6jOH5Z1P9rHl5y2H4iigpVK8nK/MiMJfA0j+VmGvc9kOAAAECbQsIotpeP6MnQIBACwKP&#10;g6iv0Oh/sHTjNrgfV0xdPZvpR7D0YB+H0OnseU8/nlv1y4PSvwKr/Xvo5a16lQVRd58Mf++J8f78&#10;/tP02bDRA3pAD+gBPaAH9IAe0AN6QA/oAT3QRA888615l4HOrWdE/fLcqLNg6PvWukf7OF0x9WIY&#10;dQiuvm7Nu/kA9s/HNJ0mnvh/P2lqIaM1RgJZAVdEZf1VJ0CAAAECBAgQIECgjMDjK6Juf4ve7Wc+&#10;Hbc93hZ3en7UZ5h054qo3/bxP0j65TlUDzOkX745TxBVpp/slQCBGQWWvE97xmHbFYG4QOLYSdSM&#10;QxsAAQIECBAgQOAFgdmDqFvPd3opiLoMwI4PP7+65e/RLXu3xvL1GkHUC83iJQQIECBAoHaBxNWE&#10;iZq1r4PxtSvgyv12187ICRAg0IrA7EHUrec7/XjQ+KNb8249A+qX2//uBU6/PGtKENVKhxonAQIE&#10;CBB4UuA8EDr9/smXvrxZoubLg/VCAk8ICKKeQLIJAQIECPxJYPYg6s7VT5cPD38QRN26pe6X2+z2&#10;czhcMXXxPKjjM6LuPbBcEPWntvFiAgQIECBQp0Di6qREzTr1jaoHAUFUD6toDgQIEKhbYPYg6scz&#10;oo63013eWvfEFVFnDzk/Pm/q8W15xxrfvy6fQVXZt+bV3RZGR4AAAQIE2hVIPK8pUbPdFTJyAgQI&#10;ECBAYGSBhw/8fvQcpkb/3hVRI3e9uRMgQIAAAQIvCwjdXqbzQgIECBAgQOBTQBAVSNJc8uzYI0CA&#10;AAECBFoUcBtii6tmzAQIECBAoC4BQZQgqq6ONBoCBAgQIECgSgEPZq9yWWYflB+Yzk5qhwQIECBw&#10;JSCIEkQ5KAgQIECAAAECTwm4IuoppqY3EkQ1vXwGT4AAgSYEBFGCqCYa1SDrEvB8kLrWw2gIECCw&#10;pID3gCW1l68liFreXMW2BZwT214/o88ICKIEUZnOU7VZAT8Nb3bpDJwAAQIECBAgQGBGAZ+LZ8S0&#10;q6EEBFGCqKEa3mT/JuD5IH/z82oCBAgQIECAAIE+BHwu7mMdzSIjIIgSRGU6T9VmBfzkp9mlM3AC&#10;BAgQIECAAIEZBXwunhHTroYSEEQJooZqeJOdR8C98PM42gsBAgQIEKhNwDOialsR46ldwOfi2lfI&#10;+GoUEEQ9CqK2693q8+yyf1M+/Hrf7H6gbd6///5ttVtvP35uc1bHG3yNh4IxESBAgAABAgQI+Jyq&#10;BwgQIECgtIAg6rcgah8wrda77f9tNrv36zDqEEKdhU/X/31j/97gS7e1/RMgQIAAAQIECLwi4HPq&#10;K2peQ4AAAQJTBARRd4Oo7W69etut1tuLq5u269Vn8PS+2xxed3ubzfudK6e+anmDn9KitiVAgAAB&#10;AgQIECBAgAABAgR6ERBE3QuiDrfkPbjN7uu2vffN5a14l2HVz9v0BFG9HD7mQYAAAQIECBAgQIAA&#10;AQIECEwREETdC6IOt9jtr3z6uh3v6xlRF1dI3Qur/r/29rOiEkGUh+hNOSxsS4AAAQIECBAgQIAA&#10;AQIECJQQEETdCaKOVzXtH1B+ug3v+1a8/w8sv/c8qAfPiVo6iPK1oiUOHfskQIAAAQIECPQnsPTn&#10;1P4EzYgAAQIEHgkIon4Nom7cmnd+tdMfgqj/38J3/o18N36/X8Dzbc8X9Jk/Pw+hvn//dtEXz+xn&#10;al3bH79lkQMHx9fxKODAwfnQ+dB5oI3zwOnzi/VqY71O51brZb28z3qfbek8IIj6NYg6vxrq6za7&#10;8+dCNXJrniuiHuWx/p4AAQIECBAgQOD0gwMSBAgQIECgpIAg6uEzoq6e83QePjX0sHLPiCp5GNk3&#10;AQIECBAgQIAAAQIECBAg8IyAIOpeEPX1kPLrb8T7uHgQ+Xa3Xr3tLh5g/rm/zfvnZYHvm909XPfe&#10;P9OatiFAgAABAgQIECBAgAABAgR6ExBE3Q2iPnaHB5av1rvt/21uBE/Xz4l68KDyPbggqrfDyHwI&#10;ECBAgAABAgQIECBAgACBZwQEUb8EUQecQ7B0fPDZ/tf11U/7bb6/YW+/zY0HnF/VEEQ905q2IUCA&#10;AAECBAgQWFrA59SlxdUjQIDAeAKCqEdBVIG/9wY/3oFmxgQIECBAgACBFgR8Tm1hlYyRAAECbQsI&#10;ogoETY9QvcG3fdAYPQEC8wmkvkghVXc+OXsiQIBAGQGfU8u42isBAq8J+Mz2mlvtr3qUmfT692/J&#10;iXmDr/2wMD4CBJYQ2H+wOP1aot6pRqruknNUiwABAgQIECDQuoDPbK2v4P3xJ/OYZG1BVL89bWYE&#10;CDQgcP7BYskwKlW3gSUxRAIECBAgQIBANQI+s1WzFEUGkgyDkrUFUUXayU4JECDwvEDqp1ypus/L&#10;2JIAAQIECBAgQMBntn57IBkGJWsLovrtaTMjQKAhgdR9/6m6DS2NoVYuoIcrX6AXh1fDunqExIuL&#10;52UECBQRqOG8WGRig+80GQYlawuiBm980ydAgAABAq0K+Alxqyv3+7hrWVdBVJ/9ZVYECBCoSSAZ&#10;BiVrC6Jq6kJjIUCAAAECBJ4S8MyMp5ia26imdRVENdc+BkyAAIHmBJJhULK2IKq5VjVgAgQIECBA&#10;YC9Qy5UzVmNeAes6r6e9ESBAgEC9AskwKFlbEFVvTxoZAQIECBAg8EDAMzP6bBHr2ue6mhUBAgQI&#10;XAokw6BkbUGUI4EAAQIECBAgMFFAUDIRzOYECCwi4Ny0CLMiBGYTSIZBydqCqNlayI4IECBAgACB&#10;EQTcOjbCKu9v/XwbY6Jm2Y2Ac1M3S2kiAwkkw6BkbUHUQE1uqgQIECBAgMDfBGp6mPbfZuLVjwQE&#10;UY+E/H1NAs5NNa2GsRB4XiAZBiVrC6Ke7xFbEiBAgAABAgQ8JH2QHhBEDbLQHU3TFVEdLaapDCOQ&#10;DIOStYcKolxhPczxbKIECBC4EHD+77chUmubqrv0So4yz6Vdz+sxTur3V1s/lV9TxuWNR6qQDIOS&#10;tYcJovyEYKTD2VwJECDwLeD83283WNuya8u3rO9+74zLG6tAYE4Bx+ycmva1F0iGQcnaQwRR7pl2&#10;kBMgQGBMAef/ftfd2pZdW75lfa9DqJN3+aoqECDwqoDz4qtyXvebQDIMStYeIojyEycHPwECBMYV&#10;8NPLftfe2pZd29F9l3hG1OjGZTvY3gnML+CYnd909D0mw6Bk7WGCqFMYNXqjmz+BVgTcf9/KSrUx&#10;zpH6aaS5pt7bRzJOzTVV9/yMtkQQlerhNs7c842yhn6abzb2dBJIrWuqrpUvK5Ba12QYlKw9VBBV&#10;tnXtnQCBuQT8tGkuSfsZTcCxU37FGY9jvFQQVV507AqO2T7X37r2ua6pWSX7KRkGJWsLolLdri4B&#10;AjcF3H+vMQi8JuDYec1tyqsYT9F6bVvGr7l51W0B/dRnZ1jXPtc1Nat0PyXDoGRtQVSq49UlQOCu&#10;QPKnEpaFQMsCjp3yq8eYcXkBFeYUcMzOqVnPvqxrPWvRw0iS/ZQMg5K1BVE9HDnmQKBDgdR92h1S&#10;mtJgAo6d8gvOmHF5ARXmFHDMzqlZz76saz1r0cNIUv2UDIOStQVRPRw15jCMQOoEOQywiRIgQIAA&#10;gS8Bz4jSCi0K+KzY4qoZcw0CqWMnGQYlawuiauh6YyDwhEDyktEnhmcTAgQIECDQlYAgqqvlHGIy&#10;PisOscwmWUAgeewkw6BkbUFUgUa2SwJzC6Qfojf3fOyPAAECBAjULiCIqn2FjO9cwGdF/UDgNYH0&#10;sZMMg5K1BVGv9atXEVhcIJnULz5ZBQkQIECAAAECBCYJ+Kw4icvGBP4LJI+dZBiUrD1MEJW65zNV&#10;13mlTwH9ZF37FOhzVo7X8uvKuLxxokJqXVN1RzJOzHW0miP18Whra75lBVLHTjIMStYeIohKJZyp&#10;umUPUXsnQGBOAeeJOTXr2Zd1Lb8WjMsbJyqk1jVVdyTjxFzVJECAQO0CyTAoWbv7ICp1z2eqbu0H&#10;mvERIPAt4DzRZzdY1/Lryri8caJCal3v1e3xGVEp40Q/qUmAAIEWBJJhULJ290HUvvlSP+VK1W3h&#10;gDNGAgSOAs4TfXaCdS2/rozLGycqpNb1Vt0egyjvO4muVpMAAQL3BZJhULL2EEHU6U03cQCk7jVN&#10;zFVNAgReE3CeeM2t9ldZ1/IrxLi8caJCal2v6/YaRCU/Fyf6SU0CBAjULJAMg5K1hwmiam4+YyNA&#10;4KdA6h8i1qKsgHUt65vau3UtL8+4vLEKBFoXGOk8MdJcW+9L478vsO/jZBiUrC2IcmQQIFCdQOrW&#10;jOogOhuQde1sQb+mY13Lryvj8sYqEGhdYKTzxEhzbb0vjf/3EOrUy8lAKFVbEOXoIECgKgEPUq1q&#10;OWYbjHWdjbKqHVnX8svBuLyxCgRaFxjpPDHSXFvvS+N/LoQaNYwSRDlCCBCoTsBPuqpbklkGZF1n&#10;YaxuJ9a1/JIwLm98q0LPz4jKiKpaUmCk88RIcy3ZM/adFTjv49RVScm6gqhs/xWp7p7pIqzxnY62&#10;rqPNN95gCw3Aui4EvXAZ61oePGGcqLmXTNS9VXOJICox15Rx+aNEhVQ/JeRHmmvCN1VztHXdzzcZ&#10;BiVrC6JSR1mhun5CUAg2vFvrGl4A5QkQIDCYQOp9J1H3Xs3SQVRirqcQ6lR7sLY2XQIEKhZInRPT&#10;JMkwKFlbEJXuvBnru2d6RsyKdmVdK1oMQyFAgMAAAqn3nUTdRM3rMGjJUCg13wEOG1MkQOAPAiOf&#10;m5JhULK2IOoPB0yNLx01Sa5xLeYck3WdU9O+CBAgQOCRQOp9J1E3UfM6jHq0HnP+fWq+c87BvggQ&#10;6E9g1HNTMgxK1h4miBrpftOR5po4Bad8U3UTxqmaCeNEzZTvaHUTa5uoefoH9SjrmzJO+Kbmmqib&#10;qJk8dlLzTfSxmgTmEkgdN6m6c7lN2U9qrqm6e5tkGJSsPUQQNWq6OuWgt+1zAnrpOacWt0qsbaJm&#10;i2vT4pgTa5uombyqI9EXKePEXFM1azLu9RlRqbVVl0DLAqlzU6puy2s1dexp42QYlKzdfRB13lin&#10;309tTtsTuP7Hll7qqycS54lEzb5Wrd7ZJNY2UXO082LKuN5On39ktRmXDKJqm+v8q2mPBPoRSB2v&#10;qbr9rNzjmdRgnAyDkrW7D6JG+2nt48PNFn8RSCfmfxm71/4ukFjbRE19sIxAYm0TNUd7j00ZL9O1&#10;dVSpybhkEDXasVNHdxkFgdcFUuemVN3Xpdp7Zdo4GQYlaw8RRJ3e7Ns7LIy4RoH9ycr/+hRIrG2i&#10;Zp+rV9+sEmubqDnae2zKuL4OLzeikYxHmmu5jrFnAssIpI7XVN1lVOuokjROhkHJ2sMEUYkWTzR0&#10;ombCVs2+BfRx+fVNGCdqlpdUISWgn8rLMy5vrEKfAoljJ1EzuXqjzTdpvWTtEdc1GQYlawuiCh1Z&#10;iUv8EjUL8dntwAL6uPziJ4wTNctLqpAS0E/l5RmXN1ahT4HEsZOomVy90eabtF6y9qjrmgyDkrUF&#10;UQWOrvOD6PT7AmUudpmoWXpO9j+egD4uv+YJ40TN8pIqpAT0U3l5xkfj0s+IKr+SKiwtkDh2EjWX&#10;dj2vN9p8k9ZL1h55XZNhULK2IKrQEZZIdBM1C/HZ7cAC+rj84ieMEzXLS6qQEtBP5eUZC6LKd1mf&#10;FRLHTqJmcvVGm2/Sesnao65rMgxK1hZEFTy69gfT0v9L1Dz+1HDpmarXs0CinxI1k8dOYr6Jmknj&#10;no/RGuaW6KdEzaT1SPO9NdfSV0SlfFN1k728dO2EcaLm0q7n9Uabb9J6ydojretprskwKFlbELXk&#10;kdVprVHT606Xc8hppXo4VTexyKm5puomjEeqmVjXRM3kmo4038RcEzVPwfypdrK/1CZAgMDIAufv&#10;AckwKFlbEDXyETDD3M8PIh9sZgC1i8UFUj2cqrs48GfB1FxTdRPGI9VMrGuiZnJNR5pvYq6Jmtch&#10;lM9sySNMbQIERha49R6QDIRStQVRIx8FM8099VO9mYZvNwQugpIlOUY6dlJzTdVdso9GrJVY10TN&#10;5NqONN/EXBM1XRGVPKLUJkCAwLeAK6I+doIoR8QsAvuDyf8ItCyQ6uFU3cRapeaaqpswHqlmYl0T&#10;NZNrOtJ8b83VM6KS3ac2AQIE+hY4ve+krkhK1xVEFervkT68FSKsdreJtU3UrHYBDIwAgbsCiXNF&#10;oubpyo6lWyE116XnmaxXk3HpICrprHY5gZp6uNwsx9yzte1z3dPrmg6EUvUFUQWOp9Tl1gWmYpdX&#10;Aom1TdS08AQItCeQOFckap5CqFPtpVYqNdel5ldDndqMBVE1dEVbY6ith9vSq3u01rbu9Xl1dDWs&#10;ayoIStcVRL3atXded97MS39InnkqdvdLCLXU2uonbUiAwDMCiXNFouZ1COVc/Ex3tLFNqp/a0DHK&#10;FgT0cAur9NoYre1rbrW/qpZ1TQdCqfqCqAJHSA3JaoFp2eWnQGJtEzUtNgEC7QkkzhWJmtdh1FIr&#10;lZrrUvOroQ7jGlbBGP4ioIf/olf3a61t3evz6uhqWNdUEJSuO0QQtW+wpf+XqHn6cL70XEerl1jb&#10;RM3R1jUx39S6jlY3sbapmom1TdRMvd+l5prqp0TdhHGiZsI2WXMk49RcU3UTfZWaa6JuomZiTVPv&#10;68m6J+d0IJSq330QVUPKudTBPNJclzJVh0ApgdTxOlrdUutnvwQI9CHw2znRM6LmWePU+848o29j&#10;LyMZm2sbPTl1lCOt67VNKghK1+06iDpv6NPvpx4UrWw/0lxbWRPjJHBPIHW8jlZXBxIgQOA3gUfn&#10;REHU3/vnkfHfK9jDSMbm2me/j7Sut1YwHQil6ncdRO0XeqR0daS59nkaNquRBFLH62h1R+opcyVA&#10;YLqAK6Kmm019Rep9Z+o4W95+JGNzbblT7499pHW9VkgFQem63QdRpzCqz0P256xGuo94lDU1z34F&#10;UsfraHX77SAzI0BgDoHUOXGOsbeyD8blV2okY3Mt30+JCiOt67lvOhBK1R8iiHIglRUY6aRhrmV7&#10;Kbn3kdY26TxC7dF6KTHfRM1U76bmOlrdxPomjBM1E7ZqLiOgn5ZxVqVvgVQQlK4riCrQ1yNdWmiu&#10;BRqogl2OtK577tHmW0GLdTuE0XopMd9EzVTDpuY6Wt3E+iaMEzUTtmouI6CflnFWpX+BdCCUqi+I&#10;mrm3z0/Kp9/PXKKa3ZlrNUsx60BGWtfrEKr3Y3bWRrGzHwKOnfJNMZJxaq6j1f2ta0s9rDxhnKhZ&#10;/oygQkpAP6Xk1e1RIBUEpesKogp080g/ITDXAg1UwS5HWldXRFXQcB0NwbFTfjFHMk7NdbS697q2&#10;VBCVet9JrWv5s4IKCQH9lFBXs0eBdCCUqt99ELU/SSb+l6prrmUFUuuaqJuoefpwXnYVb+89Md9E&#10;zZSxuZbvasZ9Go+0rqnzUyKISs011U/lj04VEgL6KaGu5pwCNfRwKghK1+06iJLUz3mY2ldKYKQ+&#10;NtfyXZYwTtQc7YqDlHH5jq2nAuN61sJICBAgQIDAXwVqeV9PB0Kp+t0GUe5d/uuh6fU1CIzUx+Za&#10;vuMSxoma1yHUaQylhUeaa2nL2vafWtvaHIyHAAECBAj0IFDT+3oqCErX7TaISv00vIcD0xzqEqgl&#10;rV9CxVzLKyeMEzVT7wEjzbV8t9ZVIbW2dSkYDQECBAgQ6EOglvf1dCCUqt91EHX6h0jiUKnhftOl&#10;5j3SXJcyPa+z1NUcibndqjlSP6XmmqibqJl6DxhprqnzxkjGqbmm1jZR955xyYeVJ+aZqqmHU/Lq&#10;zimgj+fUrGdfNaxrKghK1+0+iEq0eS3p6hJzH2muS3he1+CbUFeTAIGaBUY6L44011TP/WYsiPr7&#10;qujhvxvaQ15AH+fXoOcRpAOhVH1B1MxdXdP9pjNP7cfuRppract7VwZdGyfGoSYBAgRqERjpfWek&#10;uab665GxIOpvK/PI929792oCywjo42WcR66SCoLSdQVRBbp+pNR8pLkWaJWHu+T7kMgGBAgMJjDS&#10;eXGkuabamHFZeb5lfe19GQF9vIzzqFXSgVCqviCqUMfXcL9poan92O1Ic13K9LwO34S6mgQI1Cww&#10;0nlxpLmmeo5xWXm+ZX3tfRkBfbyM84hVUkFQuu5LQdTm/W33tlrvth8fu4sJbN53+8uYj79Wu/X2&#10;6u+vtnfJ84iHWttz9iZUdv1G8x1tvmW7Z+y9p3opVTex2uZaXp1xeWMVCBAgUKNA6vyfqnu+BulA&#10;KFV/ehB1Cpuug6jDn5+FT9f/fR1aff63IKrG04Ax3RNwWW7Z3hjNd7T5lu2esfee6qVU3cRqm2t5&#10;9RqNS31OrXGu5VdYBQIECNwWSJ0TU3WvFVJBULruxCBqs3s/XfF0EURtd+vV22613l5cIXW4cup9&#10;c3nV1FkgVeoN3kFOYG6B8xPV6fdz1xh5f6P5jjbfkXu79NxTvZSqW9rz1v7Ntbx6rcYlPqfWOtfy&#10;q6wCAQIEfgqkzompurd6IB0IpepPCqK269Xhlrz1PmA6D6K2693qczXfN5e34h22f3vfbW5cDbWf&#10;cIk3eAc4gVICtaTmpeaX3u9ovqPNN91fPddP9VKqbmItzbW8eo3GpT6n1jjX8iusAgECBG4LpM6J&#10;qbrXCqkgKF33+SDqEDYdb7378Yyos7/7+cwoQZSTTj8C+xPWKP9LzDVRc7+eo9Vduof5lhdn3K9x&#10;+Znd/gn1SHVHmetI54mR5pr6HDOS8UhzTZwPUz2crHvunA6EUvWfDKIub737EUTdex7Ug+dElfpJ&#10;U+oAUpdALwK1/IRgCc+R5rqE53WNlG+qbsJYTQIECDwSSJ0TE3UTNU//oD3VfrQec/59Yr6Jminj&#10;keY6Z1/a1/MCqSAoXfepIOp0S97pW/LmDKK+v2Xv9G17t///ePL5/rvzpfXnRw0OHOY5Lo5XCF3+&#10;Oh578+y/pv3cn2uf8112HX/20XcHlTxfpeo6Dy+zvpw5Oz9P/Tz8871umeNo+bqp8/9IdX+ba8m+&#10;StS9VXOJ80+qbn+f85f93Ptq/6cDoVT9x0HUjdvu3Jr3fMJpSwItCqR++pOwGmmuI/la18Rqq0mg&#10;L4GertxPnRMTdRM1j/8A/f615JGQqJuomTIeaa5L9q1a3wKpIChd92EQdXzg+P2rlQ4PKPewcscS&#10;ge4Eri6A6m5+lz/16Xp68cmleilVNw5uAAQIzCLQUxB1+kf8LDATd5I4FydqMp7YGC9unljbRM1k&#10;P724NF72okA6EErVfxhE3RrYjyuiPi6fIXV6zWG7983u3uRKv8E7abx4NEx4Wcp4whBn23Skuc6G&#10;NnFHjCeCvbA54xfQJryE7wSsxjZNrG2iZmPL8ufh/mZc+nPqnwdvBwQIEOhEYKT3u+u5poKgdN2Z&#10;gqjPq6KuH0z+4EHl+4mXfIN3GWX5s1LKuPzMflYYaa4J39NPfU7OqTH0Xlcfl11hvmV9k3tPrG2i&#10;ZtI4UZtxQl1NAgQIXAqMdC6+Ndd0IJSqP18Q9RksXd7Gt9qtt58B1eefL31F1PkCL/kP21TdxMnM&#10;XBPq/dYcqZ9Sq8i4rDzfsr7JvSfWNlEzaZyozTihriYBAgTuh1BL/rs9sQ733ndSQVC67ktB1FyD&#10;dkVU4hCYr+bo6fV8kva0Fxipn1IrzrisPN+yvsm9J9Y2UTNpnKjNOKGuJgECBO6HUb3buCLq+yKl&#10;boOo0z9sE818fd9nYgxL1TTXpaTHqDNSP6VWNGGcqDmSb+r9LrWuI9VNzTV1/CTq/mZc8gemibkm&#10;aqZ6eLS6ibVVs0+BkY6dWuY610U+re2n6yCqz9ODWREgQKAdAVcclF+rhHGi5ilw6/3S/fIdo8Kz&#10;AoKoZ6VubzfaeSI137+tklcT+BYYqYdrmmtrAdJc4xVEOfsQIECAQBEBz2Apwnqx04RxouZ1CCWM&#10;Kt9bKuxvGX/D8KLAaOeJ1HxfXB4vI/BDYKQerm2ucwU7re1HEOVERIAAAQLFBGr6iVOxSYZ3nDBO&#10;1LwOo8LsyhMg8EBgtPNEar4akcBcAiP1cE1zbS1Ammu8gqi5jlz7IdCRQOKHwImap3/YJpYuNd9R&#10;5pryHanuSHNNHDep85N1Ta12+bqJtU3UTB07ybrlu6eOCql+Ssw+NddU3ZGMr+c6V7DT2n4EUYmu&#10;V5NAxQKJnxAkaiavrkjNt+K2m3VoKd9U3Vnx7KwagUQ/JWomz8XVLPYCA0mt7QJTU2IQgZF6eKS5&#10;DtK+v06ztQBprvEKonQ/AQL/BRL3TCdqXv/D5zSGJVohNd8l5lZDjZRvqm4N5sYwv0CinxI1k+fi&#10;Z1atl2dEpdb2GWPbEHhGYKQeHmmuz6z9CNvMFey0th9B1AjdbY4EJggkfgqTqJn8KXxqvhPaoOlN&#10;U76puk0vlsHfFUj0U6Jm8lz8qP16CaJqNn60Bv6ewEkgdX5KrMBIc0341laztQBprvEKomrrROMh&#10;UIFA4v7wRM3Th/MEeWq+ibkmaqZ8U3UTxmqWF0j0U6Jm8lz82yr2FETValz+KFKhJ4HU+SlhONJc&#10;E7411Zwr2GltP10HUQ7gmg4xY3lFQA+/ouY19wRS/ZSqqxMIzCWgh+eSrGs/qXVN1a1L32jmEtBP&#10;c0ne3g/fsr72vtu1FiDNNd5ugyiXNDqsWxfQw62vYF3jT/VTqm5d+kbTsoAebnn17o89ta6pun2u&#10;olnpp7I9wLesr70fBeYKdlrbT5dB1PlJ4/R7jU6gJQE93NJq1T/WVD+l6ta/IkbYioAebmWlpo0z&#10;ta6putN0bN2KgH4qu1J8y/ra+7dAawHSXOPtMojaL6sE2+HduoAebn0F6xp/qp9SdevSN5qWBfRw&#10;y6t3f+zPrGuJZ0Q9U7dPcbMqIaCfSqh+75NvWV97PwrMFey0tp9ug6hTGLV0g490H7G5lu+ukYzL&#10;a6qQ6qdU3VFWnG/5lU4YJ2qO9tnpkXGJIGo04/JHpwqP+riEUKKmY6fESl7uM7Wu5WdWT4Vbxq0F&#10;SHONt+sgaumWGyk1N9elu0s9AgQI/BQY6Vw80vqn1jVRN1Hz2V4qFUQ9W3+u7Wo2nmuO9rOcQKqf&#10;UnWXk81W4lve/57xXMFOa/sRRM3Uc+eNdfr9TLuubjfmWt2SGBABAgMKjHQuHml5U+uaqJuoOVIv&#10;na4guXYezcB85xNIHbOpuvPJ1b0nvuXX5zfj1gKkucYriJqx70ZKks11xsaxKwIECLwoMNK5+EWi&#10;Jl+WWtdE3UTNJpviD4Nm/Ac8L/0hkOqnVN1RWoBv+ZV2RdTHxfOwBFEz99y+wUb5n7mOstLmSYBA&#10;zQIjnYtrXoe5x5Za10TdRM2516v2/TGufYXaGl+qn1J121qd10fL93W7Z195y3iuK4xa248g6tmu&#10;qXi7kU4aI8214pYzNAIEBhdwLh68AQaZfi/PiBpkuf5P0/lptBU339YFEsdsoua9dWotQJprvIKo&#10;xo/ckS6jHGmujbel4RMg0LGAc3HHi2tqFwKCqPYawvmpvTUz4rEFEsdsouZvqzxXsNPafgRRDR/7&#10;5wfR6fcNT+fXoY80117X0LwIEGhfwLm4/TU0g+cFBFHPW9WwpfNTDatgDASeF0gcs4maj0RaC5Dm&#10;Gq8g6lFnVP73tSW6JblGmmtJR/smQIDAXwSci/+i57UECJQUcH4qqWvfBOYXSByziZq/yc0V7LS2&#10;H0HU/MfT4nus6R7X0pMfaa6lLe1/LIHUsZOqm1jd1FwTdRM192uaqJuomehfNZcR0E/lnRPGiZrl&#10;Je9XGG2+S1uP5puYb6LmvT5qLUCaa7yCqKXPLOoRIEBgYYHUT35SdRfmPZRLzTVVdxTjkXwTazpa&#10;Tf3U54qPtq6jzXfpruW7tHi+3lzBTmv7EUTle88ICBAgUEwgdS98qm4xyF92nJprqu4oxiP5Jta0&#10;hZpzPiNKP7Ww4tPHONq6jjbf6R3xt1fw/Ztfq69uLUCaa7yCqFY71rgJECDwpEDqp2upuk+yzLpZ&#10;aq6purPiPbmzxFwTNZ/ksNkCAnMGUfvh6qcFFi1QYrR1HW2+S7cU36XF8/XmCnZa248gasbeq+le&#10;0xmnZVeDCST6OFHz9I+CUZZ3JOOR5prq45GMU3Md5dxU8zznDqJSx2vKeKRjJzXX0eqmennpuiOt&#10;a2quS6/pb/VaC5DmGq8gaqYulF7PBGk3UYFEHydq+sl0tM2KFk/1U9FJVbZzxpUtiOEQqFDAeaL8&#10;ojAubzxShUQ/JWrWuKZzBTut7UcQNUM3up93BkS7iAsk+jhR8zqEOo0hvgAG8GeBVD/9eeAN7YBx&#10;Q4tlqARCAs4T5eEZlzceqUKinxI1a13T1gKkucYriJqpIyW6M0HaTVQg0ceJmtdhVBRd8VkFUv00&#10;6yQq3xnjyhfI8AhUIOA8UX4RGJc3HqlCop8SNWtc07mCndb2I4iasRvd4zojpl3FBBJ9nKh5CqNi&#10;0AoXE0j1U7EJVbhjxhUuiiHNLlDiGVGzD7LiHTpPlF8cxuWNR6qQ6KdEzdrWtLUAaa7xCqJq68RG&#10;xuOk0chCGSYBAgQIECDwkkAvQdRIn9lGmutLTe1FkwT00yQuG78ocAp2Nu9vn9+ueufX+2b3HQBt&#10;du+f271vPs7+rIbfb3fr1eX4V+vt3TEKol5smJFf5jLKkVff3AkQIECAwBgCPQRRI31mG2muYxyB&#10;2Vnqp6z/SNUvgqjVerf9uA6VjsHT2/+/qzGIOoVQq916exz/dr06BmsXIdr33ARRI3X5DHP1YLkZ&#10;EO2CAAECBAgQIFBYYKTPbCPNtXDb2P2ngH7SBksKPA6iPsObzftnX55CngqDqO16t7pxldYxjHrf&#10;bX6Eax87QdSSXdZJLT8h6GQhTYMAAQIECBDoWmCkz2wjzbXrpq1kcvqpkoUYYBhPBVEXQc9XELU+&#10;hj+n2/mub9W7vtXv8u9PYdbX1VZf+7nY5qvm+e2Ck28HvAjQLq/0EkQN0Nwlpuie6RKq9kmAwBwC&#10;zk9zKNoHgWUEHK/lnUcyHmmu5TtHBf2kB5YQeCqIunFF1PcVUqfb4L5vizuEUGe3xB2vTPr++4+P&#10;UwB1fSvd13/fusLpMIZpz6Y6hmGuiFqij9QgQIAAgaCAn2AG8ZUmMFGg9uO1h2dETVwSmxMgQIDA&#10;wgKPg6iv0Oh/sHT874sHgf+4Yuo8dPq8EulHsPRgH4fQ6XaA9PS35n0FV/ceWB6/Iuruk+HvPTHe&#10;n99/mj4bNnpAD+gBPaAH9IAe0AN6QA/oAT2gB5rogWe+Ne8yzLn1jKhfnhv1FQhdXs30aB+nK6Ze&#10;DKNONe88qHw/53gQtXDgqBwBAgQIdCxQ+xUWHdObGoHJArUfr66ImrykXkCAAAECEwUeXxF1+1v0&#10;bj/z6eob6w5h5GeYdOeKqN/28fFx+ia8+8+hunl11IMroU6vEURNbBSbEyBAgEDdAp7pUPf6GB2B&#10;cwHHq34gQIAAgZEFZg+ibj3f6aUg6jIAOz7v6eqWv6tvwzs+i+rqtsEb35jniqiRO97cCRCICPhH&#10;V4RdUQIECBAgQIAAAQLVCcweRN16vtOPB40/ujXv+iqs/X//cvvfZ9h0CqGe/WY9V0RV14oGRIBA&#10;rwK134bSq7t5ESBAgAABAgQIEKhRYPYg6s7VT5dXKj0Ioi6+pe8rlLr1Z6ernb5q3nsw+a1b+ARR&#10;NXajMREg0J3AeQh1+n13kzQhAgQIdCTgGVEdLaapECBAoFKB2YOos6uTjl8Md7yd7vLWuieuiDp7&#10;yPn5fm6FSqeroW5/Ed3t2/kEUZU2pGERINCfgCui+ltTMyJAoF8BQVS/a2tmBAgQqEXg5gO/7zxX&#10;qadtBVG1dKBxECAwhIBnRA2xzCZJgEAHAoKoDhbRFAgQIFC5QE/h0pS5CKIqb0zDI0CAAAECBAgQ&#10;IECAAAECBPoTmBLe9LStIKq/XjYjAgQIECBAgAABAgQIECBAoHKBnsKlKXMRRFXemIZHgAABAgQI&#10;ECBAgAABAgQI9CcwJbzpaVtBVH+9bEYECBAgQIAAAQJ/FPCMqD8CejkBAgQIPBToKVyaMhdB1MPW&#10;sAEBAgQIECBAgMBoAoKo0VbcfAkQILC8wJTwpqdtBVHL95qKBAgQIECAAAEClQsIoipfIMMjQIBA&#10;BwI9hUtT5iKI6qB5TYEAAQIECBAgQIAAAQIECBBoS2BKeNPTtoKotvrUaAkQIECAAAECBAgQIECA&#10;AIEOBHoKl6bMRRDVQfOaAgECBAgQIECAAAECBAgQINCWwJTwpqdtBVFt9anREiBAgAABAgQILCDg&#10;GVELICtBgACBwQV6CpemzEUQNXjjmz4BAgQIECBAgMBPAUGUriBAgACB0gJTwpuethVEle4s+ydA&#10;gAABAgQIEGhOQBDV3JIZMAECBJoT6ClcmjIXQVRzrWrABAgQIECAAAECBAgQIECAQOsCU8KbnrYV&#10;RLXeucZPgAABAgQIECBAgAABAgQINCfQU7g0ZS6CqOZa1YAJECBAgAABAgQIECBAgACB1gWmhDc9&#10;bSuIar1zjZ8AAQIECBAgQGB2Ac+Imp3UDgkQIEDgSqCncGnKXARRDgUCBAgQIECAAAECVwKCKC1B&#10;gAABAqUFpoQ3PW0riCrdWfZPgAABAgQIECDQnIAgqrklM2ACBAg0J9BTuDRlLoKo5lrVgAkQIECA&#10;AAECBAgQIECAAIHWBaaENz1tK4hqvXONnwABAgQIECBAgAABAgQIEGhOoKdwacpcBFHNtaoBEyBA&#10;gAABAgQIECBAgAABAq0LTAlvetpWENV65xo/AQIECBAgQIDA7AKeETU7qR0SIECAwJVAT+HSlLkI&#10;ohwKBAgQIECAAAECBK4EBFFaggABAgRKC0wJb3raVhBVurPsnwABAgQIECBAoDkBQVRzS2bABAgQ&#10;aE6gp3BpylwEUc21qgETIECAAAECBAgQIECAAAECrQtMCW962lYQ1XrnGj8BAgQIECBAgAABAgQI&#10;ECDQnEBP4dKUuQiimmtVAyZAgAABAgQIECBAgAABAgRaF5gS3vS0rSCq9c41fgIECBAgQIAAgdkF&#10;PCNqdlI7JECAAIErgZ7CpSlzEUQ5FAgQIECAAAECBAhcCQiitAQBAgQIlBaYEt70tK0gqnRn2T8B&#10;AgQIECBAgEBzAoKo5pbMgAkQINCcQE/h0pS5PBlEbXfr1dtu/4Z8+rVab3c/Cm3ez7ZZ7dbbj5/b&#10;fHz/mTf45o4TAyZAgAABAgQIECBAgAABAgRmEJgS3vS07RNB1CmE+g6WtuvVMXB633wHTYcQ6ix8&#10;uv7vswDqBCiImqFz7YIAAQIECBAgQIAAAQIECBBoTqCncGnKXB4HUdv1bvUZOr1vLq9uOoZR77vN&#10;IWA6hlXXV0lt3q/CqqswShDV3HFiwAQIECBAgAABAgQIECBAgMAMAlPCm562fRxE3biS6QBwfsXT&#10;U2HVz9v0BFEzdK5dECBAgAABAgQIzC7gc+rspHZIgAABAlcCPYVLU+bychB1uNrpdEXUIYi68Uyo&#10;Q1h1umpKEOWoI0CAAAECBAgQaENAENXGOhklAQIEWhaYEt70tO1rQdTXQ8n/34p373lQD54T5Q2+&#10;5UPG2AkQIECAAAEC/Qr4nNrv2poZAQIEahHoKVyaMpfpQdTpm/F+e1D56Xa+J4Ko82/i++33+0Y5&#10;//vzxvHnRw0OHBwXx2/25MDB+dD50HnAecB5wHnAecB5wHnAeaD288CU8KanbacFUddXQp0CJ7fm&#10;1RKoGgcBAgQIECBAgAABAgQIECDQgEBP4dKUuTwdRB2/Je/nN+MdinlYeQMtbogECBAgQIAAAQIE&#10;CBAgQIBALQJTwpuetn0qiDqFUO+bnw8cP2Jsd+vVz5Dq8EDz81v4rr6Bz733tbS/cRAgQIAAAQIE&#10;CJwL+JyqHwgQIECgtEBP4dKUuTwOor6udvr/YPKrMOl/sevnQT14PtT+dd7gS7e1/RMgQIAAAQIE&#10;CLwi4HPqK2peQ4AAAQJTBKaENz1t+zCIOl0NdftB4qvdevt9ldTltpd/dwvNG/yUFrUtAQIECBAg&#10;QIDAUgI+py4lrQ4BAgTGFegpXJoyl4dB1JSdTd3WG/y4B5yZEyBAgAABAgQIECBAgACBkQWmZii9&#10;bC+IGrnrzZ0AAQIECBAgQIAAAQIECBCICPQSLE2dhyAq0m6KEiBAgAABAgQIECBAgAABAiMLTA1w&#10;etleEDVy15s7AQIECBAgQIDATQGPkNAYBAgQIFBaoJdgaeo8BFGlO8v+CRAgQIAAAQIEmhMQRDW3&#10;ZAZMgACB5gSmBji9bC+Iaq5VDZgAAQIECBAgQKC0gCCqtLD9EyBAgEAvwdLUeQii9D4BAgQIECBA&#10;gAABAgQIECBAYGGBqQFOL9sLohZuNOUIECBAgAABAgQIECBAgAABAr0ES1PnIYjS+wQIECBAgAAB&#10;AgQIECBAgACBhQWmBji9bC+IWrjRlCNAgAABAgQIEKhfwDOi6l8jIyRAgEDrAr0ES1PnIYhqvXON&#10;nwABAgQIECBAYHYBQdTspHZIgAABAlcCUwOcXrYXRDkUCBAgQIAAAQIECFwJCKK0BAECBAiUFugl&#10;WJo6D0FU6c6yfwIECBAgQIAAAQIECBAgQIDAlcDUAKeX7QVRDgUCBAgQIECAAAECBAgQIECAwMIC&#10;vQRLU+chiFq40ZQjQIAAAQIECBAgQIAAAQIECEwNcHrZXhCl9wkQIECAAAECBAhcCXhGlJYgQIAA&#10;gdICvQRLU+chiCrdWfZPgAABAgQIECDQnIAgqrklM2ACBAg0JzA1wOlle0FUc61qwAQIECBAgAAB&#10;AqUFBFGlhe2fAAECBHoJlqbOQxCl9wkQIECAAAECBAgQIECAAAECCwtMDXB62V4QtXCjKUeAAAEC&#10;BAgQIECAAAECBAgQ6CVYmjoPQZTeJ0CAAAECBAgQIECAAAECBAgsLDA1wOlle0HUwo2mHAECBAgQ&#10;IECAQP0CnhFV/xoZIQECBFoX6CVYmjoPQVTrnWv8BAgQIECAAAECswsIomYntUMCBAgQuBKYGuD0&#10;sr0gyqFAgAABAgQIECBA4EpAEKUlCBAgQKC0QC/B0tR5CKJKd5b9EyBAgAABAgQIECBAgAABAgSu&#10;BKYGOL1sL4hyKBAgQIAAAQIECBAgQIAAAQIEFhboJViaOg9B1MKNphwBAgQIECBAgAABAgQIECBA&#10;YGqA08v2gii9T4AAAQIECBAgQOBKwDOitAQBAgQIlBboJViaOg9BVOnOsn8CBAgQIECAAIHmBARR&#10;zS2ZARMgQKA5gakBTi/bC6Kaa1UDJkCAAAECBAgQKC0giCotbP8ECBAg0EuwNHUegii9T4AAAQIE&#10;CBAgQIAAAQIECBBYWGBqgNPL9oKohRtNOQIECBAgQIAAAQIECBAgQIBAL8HS1HkIovQ+AQIECBAg&#10;QIAAAQIECBAgQGBhgakBTi/bC6IWbjTlCBAgQIAAAQIE6hfwjKj618gICRAg0LpAL8HS1HkIolrv&#10;XOMnQIAAAQIECBCYXUAQNTupHRIgQIDAlcDUAKeX7QVRDgUCBAgQIECAAAECVwKCKC1BgAABAqUF&#10;egmWps5DEFW6s+yfAAECBAgQIECAAAECBAgQIHAlMDXA6WV7QZRDgQABAgQIECBAgAABAgQIECCw&#10;sEAvwdLUeQiiFm405QgQIECAAAECBAgQIECAAAECUwOcXrYXROl9AgQIECBAgAABAlcCnhGlJQgQ&#10;IECgtEAvwdLUeQiiSneW/RMgQIAAAQIECDQnIIhqbskMmAABAs0JTA1wetleENVcqxowAQIECBAg&#10;QIBAaQFBVGlh+ydAgACBU7C0eX/b7d93bv563+y+A6jN7v1zu/fNx9mfVfb77Xq3envfbT7uj0sQ&#10;pfcJECBAgAABAgQIECBAgAABAgsLXARRq/Vu+yO8OQZPb///rvYg6mu8gqiFO0k5AgQIECBAgAAB&#10;AgQIECBAgMADgcdB1OdVRZv3zyulVrv1dn+FUcVB1GGcp6u6XBGl+QkQIECAAAECBAgQIECAAAEC&#10;VQk8FUQdbnU73Y73FUStj392Cn6ub9W7vtXv8u9PYdbp6qXjfi62+ap5fqvgr7cDfoVQq/X2KzgT&#10;RFXVaAZDgAABAgQIECBQv4BnRNW/RkZIgACB1gWeCqJuXBH1fYXUx267Xp1dMfWxO4RQZ8+Vuv77&#10;01VVd/dxEXx9PefpK2h66tlUh20FUa33pvETIECAAAECBAgsLCCIWhhcOQIECAwo8DiI+rpq6X+w&#10;dPzvw5VHp+dJ/bhi6nQb31eI9CNYerCPJ4KkX7+974nXxx9WfvfJ8PeeGO/P7z9Nnw0bPaAH9IAe&#10;0AN6QA/oAT2gB/SAHtADTfTAM9+adxE63XxG1C/PjTp7btP31Uy3tj//s+ceOH43jGohiBow9DRl&#10;AgQIECBAgAABAgQIECBAYHCBx1dEfV3V9P/b9B6FSKdb9c4eGn7niqjbz4061dvu1qvvZ1D9eIbU&#10;j2/3OxunIGrwrjZ9AgQIECBAgAABAgQIECBAoEqB2YOoW893eimIugzAjg8/v7rl714YJYiqstcM&#10;igABAgQIECBAgAABAgQIEBhcYPYg6lYI9ONB44+vqvp5290vt/9dB1KCqMG72vQJECBAgAABAgRe&#10;EvCw8pfYvIgAAQIEJgjMHkTdufpp/572/aypB0HUxbf0nX9rniuiJiytTQkQIECAAAECBAhMExBE&#10;TfOyNQECBAhMF5g9iPq8Omm7Xp09qP0YHl3eWvfEFVFnDzk/fsHckyHU/uooV0RNbwSvIECAAAEC&#10;BAgQICCI0gMECBAgUFrg7jfP/fYw8A7+7i05cW/wpdva/gkQIECAAAECBAgQIECAAIEaBZJ5TLK2&#10;IKrGbjQmAgQIECBAgAABAgQIECBAoGuBZBiUrC2I6rqtTY4AAQIECBAgQIAAAQIECBCoUSAZBiVr&#10;C6Jq7EZjIkCAAAECBAgQiAp4hESUX3ECBAgMIZAMg5K1BVFDtLdJEiBAgAABAgQITBEQRE3Rsi0B&#10;AgQIvCKQDIOStQVRr3SL1xAgQIAAAQIECHQtIIjqenlNjgABAlUIJMOgZG1BVBXtZxAECBAgQIAA&#10;AQIECBAgQIDASALJMChZWxA1UpebKwECBAgQIECAAAECBAgQIFCFQDIMStYWRFXRfgZBgAABAgQI&#10;ECBAgAABAgQIjCSQDIOStQVRI3W5uRIgQIAAAQIECDwl4BlRTzHZiAABAgT+IJAMg5K1BVF/aBov&#10;JUCAAAECBAgQ6FNAENXnupoVAQIEahJIhkHJ2oKomrrQWAgQIECAAAECBKoQEERVsQwGQYAAga4F&#10;kmFQsrYgquu2NjkCBAgQIECAAAECBAgQIECgRoFkGJSsLYiqsRuNiQABAgQIECBAgAABAgQIEOha&#10;IBkGJWsLorpua5MjQIAAAQIECBAgQIAAAQIEahRIhkHJ2oKoGrvRmAgQIECAAAECBKICnhEV5Vec&#10;AAECQwgkw6BkbUHUEO1tkgQIECBAgAABAlMEBFFTtGxLgAABAq8IJMOgZG1B1Cvd4jUECBAgQIAA&#10;AQJdCwiiul5ekyNAgEAVAskwKFlbEFVF+xkEAQIECBAgQIBATQKCqJpWw1gIECDQp0AyDErWFkT1&#10;2c9mRYAAAQIECBAg8AcBQdQf8LyUAAECBJ4SSIZBydqCqKfaw0YECBAgQIAAAQIjCQiiRlptcyVA&#10;gEBGIBkGJWsLojL9pioBAgQIECBAgEDFAoKoihfH0AgQINCJQDIMStYWRHXSwKZBgAABAgQIECAw&#10;n4Agaj5LeyJAgACB2wLJMChZe94gavO+279pH3+tduvtx+63yXmDdzgSIECAAAECBAjUKOBzao2r&#10;YkwECBDoSyAZBiVrzxdEHUKos/Dp+r8/foZS3uD7OojMhgABAgQIECDQi4DPqb2spHkQIECgXoFk&#10;GJSsPVMQtd2tV2+71Xp7cQXU5v3zyqj3zd2rorzB13tAGBkBAgQIECBAYGQBn1NHXn1zJ0CAwDIC&#10;yTAoWXueIGq73q0+b8d731xe9bRdrz6vknrfbW5cDbWftDf4ZZpbFQIECBAgQIAAgWkCPqdO87I1&#10;AQIECEwXSIZBydozBlE3ngl1uD1PEDW9Hb2CAAECBAgQIEAgKSCISuqrTYAAgTEEkmFQsvY8QdS9&#10;50E9eE6UN/gxDi6zJECAAAECBAi0JuBzamsrZrwECBBoTyAZBiVrx4Oo72/ZO33bnv9nogf0gB7Q&#10;A3pAD+gBPaAH9IAe0AN6QA/03QPJMChZe54g6vCMqOm35iUnrvbPbzFkwkQP6AE9oAf0gB7QA3pA&#10;D+gBPaAH9IAeKNkDMwZR0x9WXnJi9u3A0QN6QA/oAT2gB/SAHtADekAP6AE9oAf0QF09ME8Q9bHd&#10;rVdvu9V6uztf4M3752V075uLP9MAdTWA9bAeekAP6AE9oAf0gB7QA3pAD+gBPaAH9MBSPTBTEPW5&#10;YNcPJn/woPKlJqiOg0kP6AE9oAf0gB7QA3pAD+gBPaAH9IAe0AN19MB8QdTHx267Xu2+H6Z245lR&#10;n9tYeAZ6QA/oAT2gB/SAHtADekAP6AE9oAf0gB4YswdmDaI00ZhNZN2tux7QA3pAD+gBPaAH9IAe&#10;0AN6QA/oAT3wTA8Iolyl5So1PaAH9IAe0AN6QA/oga8euLzC/+eX8TzzAds2/iGmB/SAHtADeuB+&#10;DwiifPD0wVMP6AE9oAf0gB7QA3rg/2Mmzh4vcXjmqTDKP6b8g1oP6AE9oAfm7AFBlA+ePnjqAT2g&#10;B/SAHtADekAPfH0L9PU3PvsWaP/4mvMfX/aln/SAHtADHztBlA+ePnjqAT2gB/SAHtADekAPCKL0&#10;gPOAHtADekAPLNIDgiiNtkijSX0l/3pAD+gBPaAH9EDtPXB8PpRb82pfJ+NzLtEDekAPtN0DgihB&#10;lCBKD+gBPaAH9IAe0AN64NQDX8+F2j8b6iKU0iN6RA/oAT2gB/TALD0giNJIszSSRLrtRNr6WT89&#10;oAf0gB7QAx+7w/Og3t53m9Pnw+16t/oMpFbrrc9LPjPrAT2gB/SAHpipBwRRM0H68OYDvB7QA3pA&#10;D+gBPaAHGu6Br9DpfXM5h+PtemfhlM+O/iGmB/SAHtADeuBPPSCI0kB/aiAfuBv+wK339b4e0AN6&#10;QA/oge8eONySd/Z8qItb9W78OTvHjx7QA3pAD+iBl3pAEKVxXmocAZQASg/oAT2gB/SAHuiqB+5c&#10;EfVxCKhcEdXVWvv87/O/HtADeiDaA4IoDRhtQB9q/CNGD+gBPaAH9IAeqKUHPCNKL9bSi8ahF/WA&#10;Hui5BwRRgihBlB7QA3pAD+gBPaAH9MBXDxzDqO9fHlTuH4M9/2PQ3PS3HtADiR4QRPng6YOnHtAD&#10;ekAP6AE9oAf0gB7QA3pAD+gBPaAHFukBQZRGW6TREimrmtJ9PaAH9IAe0AN6QA/oAT2gB/SAHtAD&#10;dfWAIEoQJYjSA3pAD+gBPaAH9IAe0AN6QA/oAT2gB/TAIj3wD/bbDsCSpHxyAAAAAElFTkSuQmCC&#10;UEsDBAoAAAAAAAAAIQBfjcPRowEAAKMBAAAUAAAAZHJzL21lZGlhL2ltYWdlMi50bXCJUE5HDQoa&#10;CgAAAA1JSERSAAAADQAAAA4IBgAAAPR/ltIAAAABc1JHQgCuzhzpAAAABGdBTUEAALGPC/xhBQAA&#10;AAlwSFlzAAASdAAAEnQB3mYfeAAAAThJREFUKFNj+I8DvLx37f+qVavA+NajdyiqGLDpWdhf/r9z&#10;ylywBg9zpf8MDGz/l+67AVeKqend1f9ppRPhCr69u/c/NTrh/7WXn/Bo+v/7f6Kv3f+Jy3bjcvl/&#10;rM4DmW6uJPI/rWUuVo0YmkAB0NPT+b+1JvM/NwPD/+qpGzE0omhaNrX6v3dg2v+Xn36DFWYHGP1n&#10;EzP+j/ANRD9c05qJZf+ldNz+Q9WDJee1ZgBDTvb/I4gZqAHx6eHJ/wJsDP97Vh5FkewpCP4vZR6C&#10;3XlLOrL/M7CJ/b+L7I7fn/6by3P/b196ALum1gzP/wyyFsDARoAVPQX/HcLLUMRgsmA/HVnZB3Q7&#10;9/+FBy4Beb//L5lQ+T8puxnFfxh+Agmsndn6PzQ09H9CZuH/Q2eu4YxYlNDDqwpNEgDpM3/H+929&#10;4gAAAABJRU5ErkJgglBLAQItABQABgAIAAAAIQCcDKSICwEAABMCAAATAAAAAAAAAAAAAAAAAAAA&#10;AABbQ29udGVudF9UeXBlc10ueG1sUEsBAi0AFAAGAAgAAAAhADj9If/WAAAAlAEAAAsAAAAAAAAA&#10;AAAAAAAAPAEAAF9yZWxzLy5yZWxzUEsBAi0AFAAGAAgAAAAhACHu9BeKBgAAlSsAAA4AAAAAAAAA&#10;AAAAAAAAOwIAAGRycy9lMm9Eb2MueG1sUEsBAi0AFAAGAAgAAAAhAPJqCOfDAAAApQEAABkAAAAA&#10;AAAAAAAAAAAA8QgAAGRycy9fcmVscy9lMm9Eb2MueG1sLnJlbHNQSwECLQAUAAYACAAAACEAoe95&#10;nt8AAAAHAQAADwAAAAAAAAAAAAAAAADrCQAAZHJzL2Rvd25yZXYueG1sUEsBAi0ACgAAAAAAAAAh&#10;AF/4VPGgagAAoGoAABQAAAAAAAAAAAAAAAAA9woAAGRycy9tZWRpYS9pbWFnZTEudG1wUEsBAi0A&#10;CgAAAAAAAAAhAF+Nw9GjAQAAowEAABQAAAAAAAAAAAAAAAAAyXUAAGRycy9tZWRpYS9pbWFnZTIu&#10;dG1wUEsFBgAAAAAHAAcAvgEAAJ53AAAAAA==&#10;">
                <v:shape id="图片 19" o:spid="_x0000_s1027" type="#_x0000_t75" style="position:absolute;width:52806;height:27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tQ4wAAAANsAAAAPAAAAZHJzL2Rvd25yZXYueG1sRE9NawIx&#10;EL0X/A9hBG81W8FSt0Ypitrrqge9DZvpbnAzCUnUtb++KRR6m8f7nPmyt524UYjGsYKXcQGCuHba&#10;cKPgeNg8v4GICVlj55gUPCjCcjF4mmOp3Z0ruu1TI3IIxxIVtCn5UspYt2Qxjp0nztyXCxZThqGR&#10;OuA9h9tOToriVVo0nBta9LRqqb7sr1ZBc6n86Wwm5wq3x2mY+m9jdmulRsP+4x1Eoj79i//cnzrP&#10;n8HvL/kAufgBAAD//wMAUEsBAi0AFAAGAAgAAAAhANvh9svuAAAAhQEAABMAAAAAAAAAAAAAAAAA&#10;AAAAAFtDb250ZW50X1R5cGVzXS54bWxQSwECLQAUAAYACAAAACEAWvQsW78AAAAVAQAACwAAAAAA&#10;AAAAAAAAAAAfAQAAX3JlbHMvLnJlbHNQSwECLQAUAAYACAAAACEAkt7UOMAAAADbAAAADwAAAAAA&#10;AAAAAAAAAAAHAgAAZHJzL2Rvd25yZXYueG1sUEsFBgAAAAADAAMAtwAAAPQCAAAAAA==&#10;">
                  <v:imagedata r:id="rId13" o:title=""/>
                </v:shape>
                <v:group id="组合 20" o:spid="_x0000_s1028" style="position:absolute;left:1447;top:13258;width:48616;height:6401" coordsize="48615,6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rect id="矩形 21" o:spid="_x0000_s1029" style="position:absolute;top:5486;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uvVxgAAANsAAAAPAAAAZHJzL2Rvd25yZXYueG1sRI9fa8JA&#10;EMTfC36HY4W+1Yv2DxI9RdI2KH2qFdS3bW6bhOb2Qm6r8dt7hUIfh5n5DTNf9q5RJ+pC7dnAeJSA&#10;Ii68rbk0sPt4vZuCCoJssfFMBi4UYLkY3Mwxtf7M73TaSqkihEOKBiqRNtU6FBU5DCPfEkfvy3cO&#10;Jcqu1LbDc4S7Rk+S5Ek7rDkuVNhSVlHxvf1xBvbZ8WWVP9Sbg9xnff4YPnN5fjPmdtivZqCEevkP&#10;/7XX1sBkDL9f4g/QiysAAAD//wMAUEsBAi0AFAAGAAgAAAAhANvh9svuAAAAhQEAABMAAAAAAAAA&#10;AAAAAAAAAAAAAFtDb250ZW50X1R5cGVzXS54bWxQSwECLQAUAAYACAAAACEAWvQsW78AAAAVAQAA&#10;CwAAAAAAAAAAAAAAAAAfAQAAX3JlbHMvLnJlbHNQSwECLQAUAAYACAAAACEANvbr1cYAAADbAAAA&#10;DwAAAAAAAAAAAAAAAAAHAgAAZHJzL2Rvd25yZXYueG1sUEsFBgAAAAADAAMAtwAAAPoCAAAAAA==&#10;" filled="f" strokecolor="red" strokeweight=".5pt"/>
                  <v:rect id="矩形 22" o:spid="_x0000_s1030" style="position:absolute;top:4572;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HWixQAAANsAAAAPAAAAZHJzL2Rvd25yZXYueG1sRI9fS8NA&#10;EMTfBb/DsYJv9mKqpcReS4k1KH3qH2j7tubWJJjbC7m1jd/eEwQfh5n5DTNbDK5VZ+pD49nA/SgB&#10;RVx623BlYL97uZuCCoJssfVMBr4pwGJ+fTXDzPoLb+i8lUpFCIcMDdQiXaZ1KGtyGEa+I47eh+8d&#10;SpR9pW2Plwh3rU6TZKIdNhwXauwor6n83H45A4f8tFoWD83bUcb5UDyG90Ke18bc3gzLJ1BCg/yH&#10;/9qv1kCawu+X+AP0/AcAAP//AwBQSwECLQAUAAYACAAAACEA2+H2y+4AAACFAQAAEwAAAAAAAAAA&#10;AAAAAAAAAAAAW0NvbnRlbnRfVHlwZXNdLnhtbFBLAQItABQABgAIAAAAIQBa9CxbvwAAABUBAAAL&#10;AAAAAAAAAAAAAAAAAB8BAABfcmVscy8ucmVsc1BLAQItABQABgAIAAAAIQDGJHWixQAAANsAAAAP&#10;AAAAAAAAAAAAAAAAAAcCAABkcnMvZG93bnJldi54bWxQSwUGAAAAAAMAAwC3AAAA+QIAAAAA&#10;" filled="f" strokecolor="red" strokeweight=".5pt"/>
                  <v:rect id="矩形 23" o:spid="_x0000_s1031" style="position:absolute;top:3657;width:486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NA5xQAAANsAAAAPAAAAZHJzL2Rvd25yZXYueG1sRI9Ba8JA&#10;FITvhf6H5RW81U3VFomuImkNlZ5qBfX2mn1NQrNvQ/ap6b93C4Ueh5n5hpkve9eoM3Wh9mzgYZiA&#10;Ii68rbk0sPtY309BBUG22HgmAz8UYLm4vZljav2F3+m8lVJFCIcUDVQibap1KCpyGIa+JY7el+8c&#10;SpRdqW2Hlwh3jR4lyZN2WHNcqLClrKLie3tyBvbZ8WWVT+rNQcZZnz+Gz1ye34wZ3PWrGSihXv7D&#10;f+1Xa2A0ht8v8QfoxRUAAP//AwBQSwECLQAUAAYACAAAACEA2+H2y+4AAACFAQAAEwAAAAAAAAAA&#10;AAAAAAAAAAAAW0NvbnRlbnRfVHlwZXNdLnhtbFBLAQItABQABgAIAAAAIQBa9CxbvwAAABUBAAAL&#10;AAAAAAAAAAAAAAAAAB8BAABfcmVscy8ucmVsc1BLAQItABQABgAIAAAAIQCpaNA5xQAAANsAAAAP&#10;AAAAAAAAAAAAAAAAAAcCAABkcnMvZG93bnJldi54bWxQSwUGAAAAAAMAAwC3AAAA+QIAAAAA&#10;" filled="f" strokecolor="red" strokeweight=".5pt"/>
                  <v:rect id="矩形 24" o:spid="_x0000_s1032" style="position:absolute;top:2743;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UhNxQAAANsAAAAPAAAAZHJzL2Rvd25yZXYueG1sRI9Ba8JA&#10;FITvhf6H5Qm91Y3WFomuItGGSk+1gnp7zb4modm3Ifuq6b93C4Ueh5n5hpkve9eoM3Wh9mxgNExA&#10;ERfe1lwa2L8/309BBUG22HgmAz8UYLm4vZljav2F3+i8k1JFCIcUDVQibap1KCpyGIa+JY7ep+8c&#10;SpRdqW2Hlwh3jR4nyZN2WHNcqLClrKLia/ftDByy02aVT+rtUR6yPn8MH7msX425G/SrGSihXv7D&#10;f+0Xa2A8gd8v8QfoxRUAAP//AwBQSwECLQAUAAYACAAAACEA2+H2y+4AAACFAQAAEwAAAAAAAAAA&#10;AAAAAAAAAAAAW0NvbnRlbnRfVHlwZXNdLnhtbFBLAQItABQABgAIAAAAIQBa9CxbvwAAABUBAAAL&#10;AAAAAAAAAAAAAAAAAB8BAABfcmVscy8ucmVsc1BLAQItABQABgAIAAAAIQAmgUhNxQAAANsAAAAP&#10;AAAAAAAAAAAAAAAAAAcCAABkcnMvZG93bnJldi54bWxQSwUGAAAAAAMAAwC3AAAA+QIAAAAA&#10;" filled="f" strokecolor="red" strokeweight=".5pt"/>
                  <v:rect id="矩形 25" o:spid="_x0000_s1033" style="position:absolute;top:1828;width:486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e3WxQAAANsAAAAPAAAAZHJzL2Rvd25yZXYueG1sRI9Ba8JA&#10;FITvQv/D8oTe6kZbi0RXkbQNLT3VCurtNfuahGbfhuyrxn/vFgoeh5n5hlmseteoI3Wh9mxgPEpA&#10;ERfe1lwa2H6+3M1ABUG22HgmA2cKsFreDBaYWn/iDzpupFQRwiFFA5VIm2odioochpFviaP37TuH&#10;EmVXatvhKcJdoydJ8qgd1hwXKmwpq6j42fw6A7vs8LzOH+q3vdxnfT4NX7k8vRtzO+zXc1BCvVzD&#10;/+1Xa2Ayhb8v8Qfo5QUAAP//AwBQSwECLQAUAAYACAAAACEA2+H2y+4AAACFAQAAEwAAAAAAAAAA&#10;AAAAAAAAAAAAW0NvbnRlbnRfVHlwZXNdLnhtbFBLAQItABQABgAIAAAAIQBa9CxbvwAAABUBAAAL&#10;AAAAAAAAAAAAAAAAAB8BAABfcmVscy8ucmVsc1BLAQItABQABgAIAAAAIQBJze3WxQAAANsAAAAP&#10;AAAAAAAAAAAAAAAAAAcCAABkcnMvZG93bnJldi54bWxQSwUGAAAAAAMAAwC3AAAA+QIAAAAA&#10;" filled="f" strokecolor="red" strokeweight=".5pt"/>
                  <v:rect id="矩形 26" o:spid="_x0000_s1034" style="position:absolute;top:914;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3OhxQAAANsAAAAPAAAAZHJzL2Rvd25yZXYueG1sRI9Ba8JA&#10;FITvQv/D8oTedKNtpURXkbQNLT2phdbbM/tMQrNvQ/ZV4793C4Ueh5n5hlmseteoE3Wh9mxgMk5A&#10;ERfe1lwa+Ni9jB5BBUG22HgmAxcKsFreDBaYWn/mDZ22UqoI4ZCigUqkTbUORUUOw9i3xNE7+s6h&#10;RNmV2nZ4jnDX6GmSzLTDmuNChS1lFRXf2x9n4DPbP6/z+/rtS+6yPn8Ih1ye3o25HfbrOSihXv7D&#10;f+1Xa2A6g98v8Qfo5RUAAP//AwBQSwECLQAUAAYACAAAACEA2+H2y+4AAACFAQAAEwAAAAAAAAAA&#10;AAAAAAAAAAAAW0NvbnRlbnRfVHlwZXNdLnhtbFBLAQItABQABgAIAAAAIQBa9CxbvwAAABUBAAAL&#10;AAAAAAAAAAAAAAAAAB8BAABfcmVscy8ucmVsc1BLAQItABQABgAIAAAAIQC5H3OhxQAAANsAAAAP&#10;AAAAAAAAAAAAAAAAAAcCAABkcnMvZG93bnJldi54bWxQSwUGAAAAAAMAAwC3AAAA+QIAAAAA&#10;" filled="f" strokecolor="red" strokeweight=".5pt"/>
                  <v:rect id="矩形 27" o:spid="_x0000_s1035" style="position:absolute;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9Y6xgAAANsAAAAPAAAAZHJzL2Rvd25yZXYueG1sRI9BT8JA&#10;FITvJv6HzTPxJltQkRQWQoo2Gk+iCXB7dB9tQ/dt031C/feuiQnHycx8k5kteteoE3Wh9mxgOEhA&#10;ERfe1lwa+Pp8uZuACoJssfFMBn4owGJ+fTXD1Pozf9BpLaWKEA4pGqhE2lTrUFTkMAx8Sxy9g+8c&#10;SpRdqW2H5wh3jR4lyVg7rDkuVNhSVlFxXH87A5ts97zMH+q3rdxnff4Y9rms3o25vemXU1BCvVzC&#10;/+1Xa2D0BH9f4g/Q818AAAD//wMAUEsBAi0AFAAGAAgAAAAhANvh9svuAAAAhQEAABMAAAAAAAAA&#10;AAAAAAAAAAAAAFtDb250ZW50X1R5cGVzXS54bWxQSwECLQAUAAYACAAAACEAWvQsW78AAAAVAQAA&#10;CwAAAAAAAAAAAAAAAAAfAQAAX3JlbHMvLnJlbHNQSwECLQAUAAYACAAAACEA1lPWOsYAAADbAAAA&#10;DwAAAAAAAAAAAAAAAAAHAgAAZHJzL2Rvd25yZXYueG1sUEsFBgAAAAADAAMAtwAAAPoCAAAAAA==&#10;" filled="f" strokecolor="red" strokeweight=".5pt"/>
                </v:group>
                <v:group id="组合 28" o:spid="_x0000_s1036" style="position:absolute;left:27736;top:11049;width:762;height:5486" coordsize="762,5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type id="_x0000_t32" coordsize="21600,21600" o:spt="32" o:oned="t" path="m,l21600,21600e" filled="f">
                    <v:path arrowok="t" fillok="f" o:connecttype="none"/>
                    <o:lock v:ext="edit" shapetype="t"/>
                  </v:shapetype>
                  <v:shape id="直接箭头连接符 29" o:spid="_x0000_s1037" type="#_x0000_t32" style="position:absolute;left:381;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UkDxwAAANsAAAAPAAAAZHJzL2Rvd25yZXYueG1sRI9Ba8JA&#10;FITvBf/D8gQvpW5qi9ToKtLYogcJRg89vmafSTD7NmS3mvrru0LB4zAz3zCzRWdqcabWVZYVPA8j&#10;EMS51RUXCg77j6c3EM4ja6wtk4JfcrCY9x5mGGt74R2dM1+IAGEXo4LS+yaW0uUlGXRD2xAH72hb&#10;gz7ItpC6xUuAm1qOomgsDVYcFkps6L2k/JT9GAWr9Relk036mqXd48vn9zXZ1kmi1KDfLacgPHX+&#10;Hv5vr7WC0QRuX8IPkPM/AAAA//8DAFBLAQItABQABgAIAAAAIQDb4fbL7gAAAIUBAAATAAAAAAAA&#10;AAAAAAAAAAAAAABbQ29udGVudF9UeXBlc10ueG1sUEsBAi0AFAAGAAgAAAAhAFr0LFu/AAAAFQEA&#10;AAsAAAAAAAAAAAAAAAAAHwEAAF9yZWxzLy5yZWxzUEsBAi0AFAAGAAgAAAAhAJUZSQPHAAAA2wAA&#10;AA8AAAAAAAAAAAAAAAAABwIAAGRycy9kb3ducmV2LnhtbFBLBQYAAAAAAwADALcAAAD7AgAAAAA=&#10;" strokecolor="black [3040]" strokeweight="1pt">
                    <v:stroke endarrow="open"/>
                  </v:shape>
                  <v:shape id="直接箭头连接符 30" o:spid="_x0000_s1038" type="#_x0000_t32" style="position:absolute;left:381;top:3200;width:0;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yXwAAAANsAAAAPAAAAZHJzL2Rvd25yZXYueG1sRE/LagIx&#10;FN0X/IdwBXc1Yy1FpkYpQmHATWvFbi/JnQed3MwkcR5/3ywKXR7Oe3+cbCsG8qFxrGCzzkAQa2ca&#10;rhRcv94fdyBCRDbYOiYFMwU4HhYPe8yNG/mThkusRArhkKOCOsYulzLomiyGteuIE1c6bzEm6Ctp&#10;PI4p3LbyKctepMWGU0ONHZ1q0j+Xu1XwfCvLqpcfbT+Hs74Wt289elZqtZzeXkFEmuK/+M9dGAXb&#10;tD59ST9AHn4BAAD//wMAUEsBAi0AFAAGAAgAAAAhANvh9svuAAAAhQEAABMAAAAAAAAAAAAAAAAA&#10;AAAAAFtDb250ZW50X1R5cGVzXS54bWxQSwECLQAUAAYACAAAACEAWvQsW78AAAAVAQAACwAAAAAA&#10;AAAAAAAAAAAfAQAAX3JlbHMvLnJlbHNQSwECLQAUAAYACAAAACEAvlCsl8AAAADbAAAADwAAAAAA&#10;AAAAAAAAAAAHAgAAZHJzL2Rvd25yZXYueG1sUEsFBgAAAAADAAMAtwAAAPQCAAAAAA==&#10;" strokecolor="black [3040]" strokeweight="1pt">
                    <v:stroke endarrow="open"/>
                  </v:shape>
                  <v:shape id="图片 31" o:spid="_x0000_s1039" type="#_x0000_t75" style="position:absolute;top:2286;width:762;height:9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LRYwwAAANsAAAAPAAAAZHJzL2Rvd25yZXYueG1sRI9Bi8Iw&#10;FITvwv6H8IS9aaoLotUoUlhZWBR0F7w+m2dbbF5KErX6640geBxm5htmtmhNLS7kfGVZwaCfgCDO&#10;ra64UPD/990bg/ABWWNtmRTcyMNi/tGZYartlbd02YVCRAj7FBWUITSplD4vyaDv24Y4ekfrDIYo&#10;XSG1w2uEm1oOk2QkDVYcF0psKCspP+3ORkEYZsfNJMlXB5eN783vyO3XE6fUZ7ddTkEEasM7/Gr/&#10;aAVfA3h+iT9Azh8AAAD//wMAUEsBAi0AFAAGAAgAAAAhANvh9svuAAAAhQEAABMAAAAAAAAAAAAA&#10;AAAAAAAAAFtDb250ZW50X1R5cGVzXS54bWxQSwECLQAUAAYACAAAACEAWvQsW78AAAAVAQAACwAA&#10;AAAAAAAAAAAAAAAfAQAAX3JlbHMvLnJlbHNQSwECLQAUAAYACAAAACEAA1i0WMMAAADbAAAADwAA&#10;AAAAAAAAAAAAAAAHAgAAZHJzL2Rvd25yZXYueG1sUEsFBgAAAAADAAMAtwAAAPcCAAAAAA==&#10;">
                    <v:imagedata r:id="rId14" o:title=""/>
                  </v:shape>
                </v:group>
                <w10:wrap type="square" anchorx="page"/>
              </v:group>
            </w:pict>
          </mc:Fallback>
        </mc:AlternateContent>
      </w:r>
      <w:r w:rsidR="007D6D65" w:rsidRPr="007D6D65">
        <w:rPr>
          <w:rFonts w:hint="eastAsia"/>
        </w:rPr>
        <w:t>c.</w:t>
      </w:r>
      <w:r w:rsidR="007D6D65" w:rsidRPr="007D6D65">
        <w:rPr>
          <w:rFonts w:hint="eastAsia"/>
        </w:rPr>
        <w:tab/>
      </w:r>
      <w:r w:rsidR="007D6D65" w:rsidRPr="007D6D65">
        <w:rPr>
          <w:rFonts w:hint="eastAsia"/>
        </w:rPr>
        <w:t>若</w:t>
      </w:r>
      <w:r w:rsidR="00D103AA" w:rsidRPr="00E464B9">
        <w:rPr>
          <w:rFonts w:ascii="楷体" w:eastAsia="楷体" w:hAnsi="楷体"/>
          <w:position w:val="-10"/>
        </w:rPr>
        <w:object w:dxaOrig="3320" w:dyaOrig="300">
          <v:shape id="_x0000_i1025" type="#_x0000_t75" style="width:165.75pt;height:15pt" o:ole="">
            <v:imagedata r:id="rId15" o:title=""/>
          </v:shape>
          <o:OLEObject Type="Embed" ProgID="Equation.DSMT4" ShapeID="_x0000_i1025" DrawAspect="Content" ObjectID="_1589045801" r:id="rId16"/>
        </w:object>
      </w:r>
      <w:r w:rsidR="007D6D65" w:rsidRPr="007D6D65">
        <w:rPr>
          <w:rFonts w:hint="eastAsia"/>
        </w:rPr>
        <w:t xml:space="preserve"> </w:t>
      </w:r>
      <w:r w:rsidR="007D6D65" w:rsidRPr="007D6D65">
        <w:rPr>
          <w:rFonts w:hint="eastAsia"/>
        </w:rPr>
        <w:t>，则绿灯浪费时间为</w:t>
      </w:r>
      <w:r w:rsidR="007D6D65" w:rsidRPr="007D6D65">
        <w:rPr>
          <w:rFonts w:hint="eastAsia"/>
        </w:rPr>
        <w:t xml:space="preserve"> </w:t>
      </w:r>
      <w:r w:rsidR="007D6D65" w:rsidRPr="007D6D65">
        <w:rPr>
          <w:rFonts w:hint="eastAsia"/>
        </w:rPr>
        <w:t>。</w:t>
      </w:r>
    </w:p>
    <w:p w:rsidR="00A37C4F" w:rsidRDefault="008A4700" w:rsidP="008A4700">
      <w:pPr>
        <w:pStyle w:val="-5"/>
        <w:spacing w:after="156"/>
      </w:pPr>
      <w:r w:rsidRPr="008A4700">
        <w:rPr>
          <w:rFonts w:hint="eastAsia"/>
        </w:rPr>
        <w:t>图</w:t>
      </w:r>
      <w:r w:rsidRPr="008A4700">
        <w:rPr>
          <w:rFonts w:hint="eastAsia"/>
        </w:rPr>
        <w:t xml:space="preserve"> </w:t>
      </w:r>
      <w:r>
        <w:t>1</w:t>
      </w:r>
      <w:r w:rsidRPr="008A4700">
        <w:rPr>
          <w:rFonts w:hint="eastAsia"/>
        </w:rPr>
        <w:t xml:space="preserve">: </w:t>
      </w:r>
      <w:r w:rsidRPr="008A4700">
        <w:rPr>
          <w:rFonts w:hint="eastAsia"/>
        </w:rPr>
        <w:t>单车道绿灯浪费时间估计算法原理</w:t>
      </w:r>
    </w:p>
    <w:p w:rsidR="00741D09" w:rsidRPr="00741D09" w:rsidRDefault="00741D09" w:rsidP="001044D1">
      <w:pPr>
        <w:pStyle w:val="-8"/>
        <w:numPr>
          <w:ilvl w:val="0"/>
          <w:numId w:val="12"/>
        </w:numPr>
        <w:ind w:firstLineChars="0"/>
      </w:pPr>
      <w:r w:rsidRPr="00741D09">
        <w:rPr>
          <w:rFonts w:hint="eastAsia"/>
        </w:rPr>
        <w:t>若绿灯浪费时间等于</w:t>
      </w:r>
      <w:r w:rsidRPr="00741D09">
        <w:object w:dxaOrig="200" w:dyaOrig="240">
          <v:shape id="_x0000_i1026" type="#_x0000_t75" style="width:9.75pt;height:12pt" o:ole="">
            <v:imagedata r:id="rId17" o:title=""/>
          </v:shape>
          <o:OLEObject Type="Embed" ProgID="Equation.DSMT4" ShapeID="_x0000_i1026" DrawAspect="Content" ObjectID="_1589045802" r:id="rId18"/>
        </w:object>
      </w:r>
      <w:r w:rsidRPr="00741D09">
        <w:rPr>
          <w:rFonts w:hint="eastAsia"/>
        </w:rPr>
        <w:t>，则合理；</w:t>
      </w:r>
    </w:p>
    <w:p w:rsidR="00741D09" w:rsidRPr="00741D09" w:rsidRDefault="00741D09" w:rsidP="001044D1">
      <w:pPr>
        <w:pStyle w:val="-8"/>
        <w:numPr>
          <w:ilvl w:val="0"/>
          <w:numId w:val="12"/>
        </w:numPr>
        <w:ind w:firstLineChars="0"/>
      </w:pPr>
      <w:r w:rsidRPr="00741D09">
        <w:rPr>
          <w:rFonts w:hint="eastAsia"/>
        </w:rPr>
        <w:t>若绿灯浪费时间等于</w:t>
      </w:r>
      <w:r w:rsidRPr="00741D09">
        <w:rPr>
          <w:rFonts w:hint="eastAsia"/>
        </w:rPr>
        <w:t>0</w:t>
      </w:r>
      <w:r w:rsidRPr="00741D09">
        <w:rPr>
          <w:rFonts w:hint="eastAsia"/>
        </w:rPr>
        <w:t>，则不合理，建议增加绿灯时间；</w:t>
      </w:r>
    </w:p>
    <w:p w:rsidR="00741D09" w:rsidRDefault="00741D09" w:rsidP="001044D1">
      <w:pPr>
        <w:pStyle w:val="-8"/>
        <w:numPr>
          <w:ilvl w:val="0"/>
          <w:numId w:val="12"/>
        </w:numPr>
        <w:ind w:firstLineChars="0"/>
      </w:pPr>
      <w:r w:rsidRPr="00741D09">
        <w:rPr>
          <w:rFonts w:hint="eastAsia"/>
        </w:rPr>
        <w:t>若绿灯浪费时间大于</w:t>
      </w:r>
      <w:r w:rsidRPr="00741D09">
        <w:object w:dxaOrig="200" w:dyaOrig="240">
          <v:shape id="_x0000_i1027" type="#_x0000_t75" style="width:9.75pt;height:12pt" o:ole="">
            <v:imagedata r:id="rId17" o:title=""/>
          </v:shape>
          <o:OLEObject Type="Embed" ProgID="Equation.DSMT4" ShapeID="_x0000_i1027" DrawAspect="Content" ObjectID="_1589045803" r:id="rId19"/>
        </w:object>
      </w:r>
      <w:r w:rsidRPr="00741D09">
        <w:rPr>
          <w:rFonts w:hint="eastAsia"/>
        </w:rPr>
        <w:t>，则不合理，建议减少绿灯时间</w:t>
      </w:r>
      <w:r w:rsidRPr="00741D09">
        <w:rPr>
          <w:position w:val="-12"/>
        </w:rPr>
        <w:object w:dxaOrig="780" w:dyaOrig="340">
          <v:shape id="_x0000_i1028" type="#_x0000_t75" style="width:39pt;height:17.25pt" o:ole="">
            <v:imagedata r:id="rId20" o:title=""/>
          </v:shape>
          <o:OLEObject Type="Embed" ProgID="Equation.DSMT4" ShapeID="_x0000_i1028" DrawAspect="Content" ObjectID="_1589045804" r:id="rId21"/>
        </w:object>
      </w:r>
      <w:r w:rsidRPr="00741D09">
        <w:rPr>
          <w:rFonts w:hint="eastAsia"/>
        </w:rPr>
        <w:t>.</w:t>
      </w:r>
    </w:p>
    <w:p w:rsidR="007B5048" w:rsidRDefault="00CF68C5" w:rsidP="007B5048">
      <w:pPr>
        <w:pStyle w:val="-f2"/>
      </w:pPr>
      <w:r>
        <w:rPr>
          <w:rFonts w:hint="eastAsia"/>
        </w:rPr>
        <w:t>2</w:t>
      </w:r>
      <w:r>
        <w:t xml:space="preserve">.2.2 </w:t>
      </w:r>
      <w:r w:rsidRPr="00CF68C5">
        <w:rPr>
          <w:rFonts w:hint="eastAsia"/>
        </w:rPr>
        <w:t>单车道绿灯不足时间估计算法</w:t>
      </w:r>
    </w:p>
    <w:p w:rsidR="007B5048" w:rsidRPr="007B5048" w:rsidRDefault="007B5048" w:rsidP="007B5048">
      <w:pPr>
        <w:widowControl/>
        <w:jc w:val="left"/>
        <w:rPr>
          <w:rFonts w:ascii="Times New Roman" w:eastAsia="宋体" w:hAnsi="Times New Roman" w:cs="Times New Roman"/>
          <w:sz w:val="24"/>
        </w:rPr>
      </w:pPr>
      <w:r>
        <w:br w:type="page"/>
      </w:r>
    </w:p>
    <w:tbl>
      <w:tblPr>
        <w:tblStyle w:val="ab"/>
        <w:tblW w:w="0" w:type="auto"/>
        <w:tblLook w:val="04A0" w:firstRow="1" w:lastRow="0" w:firstColumn="1" w:lastColumn="0" w:noHBand="0" w:noVBand="1"/>
      </w:tblPr>
      <w:tblGrid>
        <w:gridCol w:w="959"/>
        <w:gridCol w:w="7563"/>
      </w:tblGrid>
      <w:tr w:rsidR="00C958DD" w:rsidRPr="00C958DD" w:rsidTr="0017516B">
        <w:tc>
          <w:tcPr>
            <w:tcW w:w="8522" w:type="dxa"/>
            <w:gridSpan w:val="2"/>
          </w:tcPr>
          <w:p w:rsidR="00C958DD" w:rsidRPr="00C958DD" w:rsidRDefault="00C958DD" w:rsidP="00C958DD">
            <w:pPr>
              <w:spacing w:line="360" w:lineRule="exact"/>
              <w:rPr>
                <w:rFonts w:eastAsia="楷体" w:cs="Times New Roman"/>
              </w:rPr>
            </w:pPr>
            <w:r w:rsidRPr="00C958DD">
              <w:rPr>
                <w:rFonts w:eastAsia="楷体" w:cs="Times New Roman"/>
                <w:color w:val="0000FF"/>
              </w:rPr>
              <w:lastRenderedPageBreak/>
              <w:t xml:space="preserve">function </w:t>
            </w:r>
            <w:r w:rsidRPr="00C958DD">
              <w:rPr>
                <w:rFonts w:eastAsia="楷体" w:cs="Times New Roman" w:hint="eastAsia"/>
              </w:rPr>
              <w:t>[</w:t>
            </w:r>
            <w:r w:rsidRPr="00C958DD">
              <w:rPr>
                <w:position w:val="-10"/>
              </w:rPr>
              <w:object w:dxaOrig="220" w:dyaOrig="320">
                <v:shape id="_x0000_i1029" type="#_x0000_t75" style="width:10.5pt;height:15.75pt" o:ole="">
                  <v:imagedata r:id="rId22" o:title=""/>
                </v:shape>
                <o:OLEObject Type="Embed" ProgID="Equation.DSMT4" ShapeID="_x0000_i1029" DrawAspect="Content" ObjectID="_1589045805" r:id="rId23"/>
              </w:object>
            </w:r>
            <w:r w:rsidRPr="00C958DD">
              <w:rPr>
                <w:rFonts w:hint="eastAsia"/>
              </w:rPr>
              <w:t>,</w:t>
            </w:r>
            <w:r w:rsidRPr="00C958DD">
              <w:rPr>
                <w:position w:val="-6"/>
              </w:rPr>
              <w:object w:dxaOrig="180" w:dyaOrig="279">
                <v:shape id="_x0000_i1030" type="#_x0000_t75" style="width:9pt;height:13.5pt" o:ole="">
                  <v:imagedata r:id="rId24" o:title=""/>
                </v:shape>
                <o:OLEObject Type="Embed" ProgID="Equation.DSMT4" ShapeID="_x0000_i1030" DrawAspect="Content" ObjectID="_1589045806" r:id="rId25"/>
              </w:object>
            </w:r>
            <w:r w:rsidRPr="00C958DD">
              <w:rPr>
                <w:rFonts w:eastAsia="楷体" w:cs="Times New Roman" w:hint="eastAsia"/>
              </w:rPr>
              <w:t>]</w:t>
            </w:r>
            <w:r w:rsidRPr="00C958DD">
              <w:rPr>
                <w:rFonts w:eastAsia="楷体" w:cs="Times New Roman"/>
              </w:rPr>
              <w:t xml:space="preserve"> = </w:t>
            </w:r>
            <w:proofErr w:type="spellStart"/>
            <w:proofErr w:type="gramStart"/>
            <w:r w:rsidRPr="00C958DD">
              <w:rPr>
                <w:rFonts w:eastAsia="楷体" w:cs="Times New Roman"/>
              </w:rPr>
              <w:t>estPtTt</w:t>
            </w:r>
            <w:proofErr w:type="spellEnd"/>
            <w:r w:rsidRPr="00C958DD">
              <w:rPr>
                <w:rFonts w:eastAsia="楷体" w:cs="Times New Roman"/>
              </w:rPr>
              <w:t>(</w:t>
            </w:r>
            <w:proofErr w:type="gramEnd"/>
            <w:r w:rsidRPr="00C958DD">
              <w:rPr>
                <w:position w:val="-10"/>
              </w:rPr>
              <w:object w:dxaOrig="1400" w:dyaOrig="300">
                <v:shape id="_x0000_i1031" type="#_x0000_t75" style="width:69pt;height:14.25pt" o:ole="">
                  <v:imagedata r:id="rId26" o:title=""/>
                </v:shape>
                <o:OLEObject Type="Embed" ProgID="Equation.DSMT4" ShapeID="_x0000_i1031" DrawAspect="Content" ObjectID="_1589045807" r:id="rId27"/>
              </w:object>
            </w:r>
            <w:r w:rsidRPr="00C958DD">
              <w:rPr>
                <w:rFonts w:eastAsia="楷体" w:cs="Times New Roman"/>
              </w:rPr>
              <w:t>)</w:t>
            </w:r>
          </w:p>
        </w:tc>
      </w:tr>
      <w:tr w:rsidR="00C958DD" w:rsidRPr="00C958DD" w:rsidTr="0017516B">
        <w:tc>
          <w:tcPr>
            <w:tcW w:w="959" w:type="dxa"/>
          </w:tcPr>
          <w:p w:rsidR="00C958DD" w:rsidRPr="00C958DD" w:rsidRDefault="00C958DD" w:rsidP="00C958DD">
            <w:pPr>
              <w:tabs>
                <w:tab w:val="left" w:pos="660"/>
              </w:tabs>
              <w:spacing w:line="360" w:lineRule="exact"/>
              <w:rPr>
                <w:rFonts w:eastAsia="楷体" w:cs="Times New Roman"/>
                <w:b/>
              </w:rPr>
            </w:pPr>
            <w:r w:rsidRPr="00C958DD">
              <w:rPr>
                <w:rFonts w:eastAsia="楷体" w:cs="Times New Roman"/>
              </w:rPr>
              <w:t>输入</w:t>
            </w:r>
            <w:r w:rsidRPr="00C958DD">
              <w:rPr>
                <w:rFonts w:eastAsia="楷体" w:cs="Times New Roman"/>
              </w:rPr>
              <w:t>:</w:t>
            </w:r>
          </w:p>
        </w:tc>
        <w:tc>
          <w:tcPr>
            <w:tcW w:w="7563" w:type="dxa"/>
          </w:tcPr>
          <w:p w:rsidR="00C958DD" w:rsidRPr="00C958DD" w:rsidRDefault="00C958DD" w:rsidP="00C958DD">
            <w:pPr>
              <w:spacing w:line="360" w:lineRule="exact"/>
              <w:rPr>
                <w:rFonts w:eastAsia="楷体" w:cs="Times New Roman"/>
              </w:rPr>
            </w:pPr>
            <w:r w:rsidRPr="00C958DD">
              <w:rPr>
                <w:rFonts w:eastAsia="楷体" w:cs="Times New Roman"/>
              </w:rPr>
              <w:t>某车道的过车时间数据</w:t>
            </w:r>
            <w:r w:rsidRPr="00C958DD">
              <w:rPr>
                <w:rFonts w:eastAsia="楷体" w:cs="Times New Roman"/>
                <w:position w:val="-10"/>
              </w:rPr>
              <w:object w:dxaOrig="660" w:dyaOrig="320">
                <v:shape id="_x0000_i1032" type="#_x0000_t75" style="width:33pt;height:15.75pt" o:ole="">
                  <v:imagedata r:id="rId28" o:title=""/>
                </v:shape>
                <o:OLEObject Type="Embed" ProgID="Equation.DSMT4" ShapeID="_x0000_i1032" DrawAspect="Content" ObjectID="_1589045808" r:id="rId29"/>
              </w:object>
            </w:r>
            <w:r w:rsidRPr="00C958DD">
              <w:rPr>
                <w:rFonts w:eastAsia="楷体" w:cs="Times New Roman"/>
              </w:rPr>
              <w:t xml:space="preserve">, </w:t>
            </w:r>
            <w:r w:rsidRPr="00C958DD">
              <w:rPr>
                <w:rFonts w:eastAsia="楷体" w:cs="Times New Roman"/>
                <w:position w:val="-6"/>
              </w:rPr>
              <w:object w:dxaOrig="240" w:dyaOrig="240">
                <v:shape id="_x0000_i1033" type="#_x0000_t75" style="width:12pt;height:12pt" o:ole="">
                  <v:imagedata r:id="rId30" o:title=""/>
                </v:shape>
                <o:OLEObject Type="Embed" ProgID="Equation.DSMT4" ShapeID="_x0000_i1033" DrawAspect="Content" ObjectID="_1589045809" r:id="rId31"/>
              </w:object>
            </w:r>
            <w:r w:rsidRPr="00C958DD">
              <w:rPr>
                <w:rFonts w:eastAsia="楷体" w:cs="Times New Roman"/>
              </w:rPr>
              <w:t>为数据点个数</w:t>
            </w:r>
          </w:p>
          <w:p w:rsidR="00C958DD" w:rsidRPr="00C958DD" w:rsidRDefault="00C958DD" w:rsidP="00C958DD">
            <w:pPr>
              <w:spacing w:line="360" w:lineRule="exact"/>
              <w:rPr>
                <w:rFonts w:eastAsia="楷体" w:cs="Times New Roman"/>
              </w:rPr>
            </w:pPr>
            <w:r w:rsidRPr="00C958DD">
              <w:rPr>
                <w:rFonts w:eastAsia="楷体" w:cs="Times New Roman"/>
              </w:rPr>
              <w:t>某车道的旅行时间数据</w:t>
            </w:r>
            <w:r w:rsidRPr="00C958DD">
              <w:rPr>
                <w:rFonts w:eastAsia="楷体" w:cs="Times New Roman"/>
                <w:position w:val="-6"/>
              </w:rPr>
              <w:object w:dxaOrig="620" w:dyaOrig="279">
                <v:shape id="_x0000_i1034" type="#_x0000_t75" style="width:30.75pt;height:14.25pt" o:ole="">
                  <v:imagedata r:id="rId32" o:title=""/>
                </v:shape>
                <o:OLEObject Type="Embed" ProgID="Equation.DSMT4" ShapeID="_x0000_i1034" DrawAspect="Content" ObjectID="_1589045810" r:id="rId33"/>
              </w:object>
            </w:r>
            <w:r w:rsidRPr="00C958DD">
              <w:rPr>
                <w:rFonts w:eastAsia="楷体" w:cs="Times New Roman"/>
              </w:rPr>
              <w:t xml:space="preserve">, </w:t>
            </w:r>
            <w:r w:rsidRPr="00C958DD">
              <w:rPr>
                <w:rFonts w:eastAsia="楷体" w:cs="Times New Roman"/>
                <w:position w:val="-6"/>
              </w:rPr>
              <w:object w:dxaOrig="240" w:dyaOrig="240">
                <v:shape id="_x0000_i1035" type="#_x0000_t75" style="width:12pt;height:12pt" o:ole="">
                  <v:imagedata r:id="rId30" o:title=""/>
                </v:shape>
                <o:OLEObject Type="Embed" ProgID="Equation.DSMT4" ShapeID="_x0000_i1035" DrawAspect="Content" ObjectID="_1589045811" r:id="rId34"/>
              </w:object>
            </w:r>
            <w:r w:rsidRPr="00C958DD">
              <w:rPr>
                <w:rFonts w:eastAsia="楷体" w:cs="Times New Roman"/>
              </w:rPr>
              <w:t>为数据点个数</w:t>
            </w:r>
          </w:p>
          <w:p w:rsidR="00C958DD" w:rsidRPr="00C958DD" w:rsidRDefault="00C958DD" w:rsidP="00C958DD">
            <w:pPr>
              <w:spacing w:line="360" w:lineRule="exact"/>
              <w:rPr>
                <w:rFonts w:eastAsia="楷体" w:cs="Times New Roman"/>
                <w:bCs/>
              </w:rPr>
            </w:pPr>
            <w:r w:rsidRPr="00C958DD">
              <w:rPr>
                <w:rFonts w:eastAsia="楷体" w:cs="Times New Roman"/>
                <w:bCs/>
              </w:rPr>
              <w:t>获得数据时的</w:t>
            </w:r>
            <w:r w:rsidRPr="00C958DD">
              <w:rPr>
                <w:rFonts w:eastAsia="楷体" w:cs="Times New Roman" w:hint="eastAsia"/>
                <w:bCs/>
              </w:rPr>
              <w:t>周期</w:t>
            </w:r>
            <w:r w:rsidRPr="00C958DD">
              <w:rPr>
                <w:rFonts w:eastAsia="楷体" w:cs="Times New Roman"/>
                <w:bCs/>
                <w:position w:val="-6"/>
              </w:rPr>
              <w:object w:dxaOrig="560" w:dyaOrig="240">
                <v:shape id="_x0000_i1036" type="#_x0000_t75" style="width:28.5pt;height:12pt" o:ole="">
                  <v:imagedata r:id="rId35" o:title=""/>
                </v:shape>
                <o:OLEObject Type="Embed" ProgID="Equation.DSMT4" ShapeID="_x0000_i1036" DrawAspect="Content" ObjectID="_1589045812" r:id="rId36"/>
              </w:object>
            </w:r>
          </w:p>
          <w:p w:rsidR="00C958DD" w:rsidRPr="00C958DD" w:rsidRDefault="00C958DD" w:rsidP="00C958DD">
            <w:pPr>
              <w:spacing w:line="360" w:lineRule="exact"/>
              <w:rPr>
                <w:rFonts w:eastAsia="楷体" w:cs="Times New Roman"/>
                <w:bCs/>
              </w:rPr>
            </w:pPr>
            <w:r w:rsidRPr="00C958DD">
              <w:rPr>
                <w:rFonts w:eastAsia="楷体" w:cs="Times New Roman"/>
                <w:bCs/>
              </w:rPr>
              <w:t>获得数据时的绿灯时间</w:t>
            </w:r>
            <w:r w:rsidRPr="00C958DD">
              <w:rPr>
                <w:rFonts w:eastAsia="楷体" w:cs="Times New Roman"/>
                <w:bCs/>
                <w:position w:val="-10"/>
              </w:rPr>
              <w:object w:dxaOrig="620" w:dyaOrig="320">
                <v:shape id="_x0000_i1037" type="#_x0000_t75" style="width:30pt;height:15.75pt" o:ole="">
                  <v:imagedata r:id="rId37" o:title=""/>
                </v:shape>
                <o:OLEObject Type="Embed" ProgID="Equation.DSMT4" ShapeID="_x0000_i1037" DrawAspect="Content" ObjectID="_1589045813" r:id="rId38"/>
              </w:object>
            </w:r>
            <w:r w:rsidRPr="00C958DD">
              <w:rPr>
                <w:rFonts w:eastAsia="楷体" w:cs="Times New Roman" w:hint="eastAsia"/>
                <w:bCs/>
              </w:rPr>
              <w:t xml:space="preserve">, </w:t>
            </w:r>
            <w:r w:rsidRPr="00C958DD">
              <w:rPr>
                <w:rFonts w:eastAsia="楷体" w:cs="Times New Roman"/>
                <w:bCs/>
                <w:position w:val="-10"/>
              </w:rPr>
              <w:object w:dxaOrig="400" w:dyaOrig="300">
                <v:shape id="_x0000_i1038" type="#_x0000_t75" style="width:20.25pt;height:15pt" o:ole="">
                  <v:imagedata r:id="rId39" o:title=""/>
                </v:shape>
                <o:OLEObject Type="Embed" ProgID="Equation.DSMT4" ShapeID="_x0000_i1038" DrawAspect="Content" ObjectID="_1589045814" r:id="rId40"/>
              </w:object>
            </w:r>
            <w:r w:rsidRPr="00C958DD">
              <w:rPr>
                <w:rFonts w:eastAsia="楷体" w:cs="Times New Roman" w:hint="eastAsia"/>
                <w:bCs/>
              </w:rPr>
              <w:t>为绿灯开始时刻，</w:t>
            </w:r>
            <w:r w:rsidRPr="00C958DD">
              <w:rPr>
                <w:rFonts w:eastAsia="楷体" w:cs="Times New Roman"/>
                <w:bCs/>
                <w:position w:val="-10"/>
              </w:rPr>
              <w:object w:dxaOrig="440" w:dyaOrig="300">
                <v:shape id="_x0000_i1039" type="#_x0000_t75" style="width:21.75pt;height:15pt" o:ole="">
                  <v:imagedata r:id="rId41" o:title=""/>
                </v:shape>
                <o:OLEObject Type="Embed" ProgID="Equation.DSMT4" ShapeID="_x0000_i1039" DrawAspect="Content" ObjectID="_1589045815" r:id="rId42"/>
              </w:object>
            </w:r>
            <w:r w:rsidRPr="00C958DD">
              <w:rPr>
                <w:rFonts w:eastAsia="楷体" w:cs="Times New Roman" w:hint="eastAsia"/>
                <w:bCs/>
              </w:rPr>
              <w:t>为绿灯结束时刻</w:t>
            </w:r>
          </w:p>
          <w:p w:rsidR="00C958DD" w:rsidRPr="00C958DD" w:rsidRDefault="00C958DD" w:rsidP="00C958DD">
            <w:pPr>
              <w:spacing w:line="360" w:lineRule="exact"/>
              <w:rPr>
                <w:rFonts w:eastAsia="楷体" w:cs="Times New Roman"/>
                <w:bCs/>
              </w:rPr>
            </w:pPr>
            <w:r w:rsidRPr="00C958DD">
              <w:rPr>
                <w:rFonts w:eastAsia="楷体" w:cs="Times New Roman" w:hint="eastAsia"/>
                <w:bCs/>
              </w:rPr>
              <w:t>增加的绿灯时间</w:t>
            </w:r>
            <w:r w:rsidRPr="00C958DD">
              <w:rPr>
                <w:rFonts w:eastAsia="楷体" w:cs="Times New Roman"/>
                <w:bCs/>
                <w:position w:val="-10"/>
              </w:rPr>
              <w:object w:dxaOrig="660" w:dyaOrig="279">
                <v:shape id="_x0000_i1040" type="#_x0000_t75" style="width:32.25pt;height:14.25pt" o:ole="">
                  <v:imagedata r:id="rId43" o:title=""/>
                </v:shape>
                <o:OLEObject Type="Embed" ProgID="Equation.DSMT4" ShapeID="_x0000_i1040" DrawAspect="Content" ObjectID="_1589045816" r:id="rId44"/>
              </w:object>
            </w:r>
          </w:p>
          <w:p w:rsidR="00C958DD" w:rsidRPr="00C958DD" w:rsidRDefault="00C958DD" w:rsidP="00C958DD">
            <w:pPr>
              <w:spacing w:line="360" w:lineRule="exact"/>
              <w:rPr>
                <w:rFonts w:eastAsia="楷体" w:cs="Times New Roman"/>
                <w:bCs/>
              </w:rPr>
            </w:pPr>
            <w:r w:rsidRPr="00C958DD">
              <w:rPr>
                <w:rFonts w:eastAsia="楷体" w:cs="Times New Roman"/>
                <w:bCs/>
              </w:rPr>
              <w:t>标称旅行时间</w:t>
            </w:r>
            <w:r w:rsidRPr="00C958DD">
              <w:rPr>
                <w:rFonts w:eastAsia="楷体" w:cs="Times New Roman"/>
                <w:bCs/>
              </w:rPr>
              <w:t xml:space="preserve"> </w:t>
            </w:r>
            <w:r w:rsidRPr="00C958DD">
              <w:rPr>
                <w:rFonts w:eastAsia="楷体" w:cs="Times New Roman"/>
                <w:bCs/>
                <w:position w:val="-4"/>
              </w:rPr>
              <w:object w:dxaOrig="560" w:dyaOrig="220">
                <v:shape id="_x0000_i1041" type="#_x0000_t75" style="width:27pt;height:11.25pt" o:ole="">
                  <v:imagedata r:id="rId45" o:title=""/>
                </v:shape>
                <o:OLEObject Type="Embed" ProgID="Equation.DSMT4" ShapeID="_x0000_i1041" DrawAspect="Content" ObjectID="_1589045817" r:id="rId46"/>
              </w:object>
            </w:r>
          </w:p>
        </w:tc>
      </w:tr>
      <w:tr w:rsidR="00C958DD" w:rsidRPr="00C958DD" w:rsidTr="0017516B">
        <w:tc>
          <w:tcPr>
            <w:tcW w:w="959" w:type="dxa"/>
          </w:tcPr>
          <w:p w:rsidR="00C958DD" w:rsidRPr="00C958DD" w:rsidRDefault="00C958DD" w:rsidP="00C958DD">
            <w:pPr>
              <w:tabs>
                <w:tab w:val="left" w:pos="660"/>
              </w:tabs>
              <w:spacing w:line="360" w:lineRule="exact"/>
              <w:rPr>
                <w:rFonts w:eastAsia="楷体" w:cs="Times New Roman"/>
                <w:b/>
              </w:rPr>
            </w:pPr>
            <w:r w:rsidRPr="00C958DD">
              <w:rPr>
                <w:rFonts w:eastAsia="楷体" w:cs="Times New Roman"/>
              </w:rPr>
              <w:t>输出</w:t>
            </w:r>
            <w:r w:rsidRPr="00C958DD">
              <w:rPr>
                <w:rFonts w:eastAsia="楷体" w:cs="Times New Roman"/>
              </w:rPr>
              <w:t>:</w:t>
            </w:r>
          </w:p>
        </w:tc>
        <w:tc>
          <w:tcPr>
            <w:tcW w:w="7563" w:type="dxa"/>
          </w:tcPr>
          <w:p w:rsidR="00C958DD" w:rsidRPr="00C958DD" w:rsidRDefault="00C958DD" w:rsidP="00C958DD">
            <w:pPr>
              <w:tabs>
                <w:tab w:val="left" w:pos="660"/>
              </w:tabs>
              <w:spacing w:line="360" w:lineRule="exact"/>
              <w:rPr>
                <w:rFonts w:eastAsia="楷体" w:cs="Times New Roman"/>
              </w:rPr>
            </w:pPr>
            <w:r w:rsidRPr="00C958DD">
              <w:rPr>
                <w:rFonts w:eastAsia="楷体" w:cs="Times New Roman"/>
                <w:bCs/>
              </w:rPr>
              <w:t>新配时方案下，过车时间的预测值</w:t>
            </w:r>
            <w:r w:rsidRPr="00C958DD">
              <w:rPr>
                <w:rFonts w:eastAsia="楷体" w:cs="Times New Roman"/>
                <w:position w:val="-10"/>
              </w:rPr>
              <w:object w:dxaOrig="660" w:dyaOrig="320">
                <v:shape id="_x0000_i1042" type="#_x0000_t75" style="width:33pt;height:15.75pt" o:ole="">
                  <v:imagedata r:id="rId47" o:title=""/>
                </v:shape>
                <o:OLEObject Type="Embed" ProgID="Equation.DSMT4" ShapeID="_x0000_i1042" DrawAspect="Content" ObjectID="_1589045818" r:id="rId48"/>
              </w:object>
            </w:r>
          </w:p>
          <w:p w:rsidR="00C958DD" w:rsidRPr="00C958DD" w:rsidRDefault="00C958DD" w:rsidP="00C958DD">
            <w:pPr>
              <w:tabs>
                <w:tab w:val="left" w:pos="660"/>
              </w:tabs>
              <w:spacing w:line="360" w:lineRule="exact"/>
              <w:rPr>
                <w:rFonts w:eastAsia="楷体" w:cs="Times New Roman"/>
              </w:rPr>
            </w:pPr>
            <w:r w:rsidRPr="00C958DD">
              <w:rPr>
                <w:rFonts w:eastAsia="楷体" w:cs="Times New Roman"/>
                <w:bCs/>
              </w:rPr>
              <w:t>新配时方案下，旅行时间的预测值</w:t>
            </w:r>
            <w:r w:rsidRPr="00C958DD">
              <w:rPr>
                <w:rFonts w:eastAsia="楷体" w:cs="Times New Roman"/>
                <w:position w:val="-6"/>
              </w:rPr>
              <w:object w:dxaOrig="620" w:dyaOrig="279">
                <v:shape id="_x0000_i1043" type="#_x0000_t75" style="width:30.75pt;height:14.25pt" o:ole="">
                  <v:imagedata r:id="rId49" o:title=""/>
                </v:shape>
                <o:OLEObject Type="Embed" ProgID="Equation.DSMT4" ShapeID="_x0000_i1043" DrawAspect="Content" ObjectID="_1589045819" r:id="rId50"/>
              </w:object>
            </w:r>
          </w:p>
        </w:tc>
      </w:tr>
      <w:tr w:rsidR="00C958DD" w:rsidRPr="00C958DD" w:rsidTr="0017516B">
        <w:tc>
          <w:tcPr>
            <w:tcW w:w="8522" w:type="dxa"/>
            <w:gridSpan w:val="2"/>
          </w:tcPr>
          <w:p w:rsidR="00C958DD" w:rsidRPr="00C958DD" w:rsidRDefault="00C958DD" w:rsidP="00C958DD">
            <w:pPr>
              <w:spacing w:line="280" w:lineRule="exact"/>
              <w:rPr>
                <w:rFonts w:eastAsia="楷体" w:cs="Times New Roman"/>
                <w:color w:val="0000FF"/>
              </w:rPr>
            </w:pPr>
            <w:r w:rsidRPr="00C958DD">
              <w:rPr>
                <w:rFonts w:eastAsia="楷体" w:cs="Times New Roman"/>
                <w:color w:val="0000FF"/>
                <w:position w:val="-6"/>
              </w:rPr>
              <w:object w:dxaOrig="520" w:dyaOrig="240">
                <v:shape id="_x0000_i1044" type="#_x0000_t75" style="width:26.25pt;height:12pt" o:ole="">
                  <v:imagedata r:id="rId51" o:title=""/>
                </v:shape>
                <o:OLEObject Type="Embed" ProgID="Equation.DSMT4" ShapeID="_x0000_i1044" DrawAspect="Content" ObjectID="_1589045820" r:id="rId52"/>
              </w:object>
            </w:r>
            <w:r w:rsidRPr="00C958DD">
              <w:rPr>
                <w:rFonts w:eastAsia="楷体" w:cs="Times New Roman"/>
                <w:color w:val="0000FF"/>
              </w:rPr>
              <w:t xml:space="preserve"> </w:t>
            </w:r>
            <w:r w:rsidRPr="00C958DD">
              <w:rPr>
                <w:rFonts w:eastAsia="楷体" w:cs="Times New Roman"/>
                <w:color w:val="00B050"/>
              </w:rPr>
              <w:t xml:space="preserve">% </w:t>
            </w:r>
            <w:r w:rsidRPr="00C958DD">
              <w:rPr>
                <w:rFonts w:eastAsia="楷体" w:cs="Times New Roman" w:hint="eastAsia"/>
                <w:color w:val="00B050"/>
              </w:rPr>
              <w:t>过车时间</w:t>
            </w:r>
            <w:r w:rsidRPr="00C958DD">
              <w:rPr>
                <w:rFonts w:eastAsia="楷体" w:cs="Times New Roman"/>
                <w:color w:val="00B050"/>
              </w:rPr>
              <w:t>提前的车辆数</w:t>
            </w:r>
          </w:p>
          <w:p w:rsidR="00C958DD" w:rsidRPr="00C958DD" w:rsidRDefault="00C958DD" w:rsidP="00C958DD">
            <w:pPr>
              <w:spacing w:line="280" w:lineRule="exact"/>
              <w:rPr>
                <w:rFonts w:eastAsia="楷体" w:cs="Times New Roman"/>
                <w:color w:val="00B050"/>
              </w:rPr>
            </w:pPr>
            <w:r w:rsidRPr="00C958DD">
              <w:rPr>
                <w:rFonts w:eastAsia="楷体" w:cs="Times New Roman"/>
                <w:color w:val="0000FF"/>
                <w:position w:val="-10"/>
              </w:rPr>
              <w:object w:dxaOrig="880" w:dyaOrig="300">
                <v:shape id="_x0000_i1045" type="#_x0000_t75" style="width:44.25pt;height:15pt" o:ole="">
                  <v:imagedata r:id="rId53" o:title=""/>
                </v:shape>
                <o:OLEObject Type="Embed" ProgID="Equation.DSMT4" ShapeID="_x0000_i1045" DrawAspect="Content" ObjectID="_1589045821" r:id="rId54"/>
              </w:object>
            </w:r>
            <w:r w:rsidRPr="00C958DD">
              <w:rPr>
                <w:rFonts w:eastAsia="楷体" w:cs="Times New Roman"/>
                <w:color w:val="0000FF"/>
              </w:rPr>
              <w:t xml:space="preserve"> </w:t>
            </w:r>
            <w:r w:rsidRPr="00C958DD">
              <w:rPr>
                <w:rFonts w:eastAsia="楷体" w:cs="Times New Roman"/>
                <w:color w:val="00B050"/>
              </w:rPr>
              <w:t xml:space="preserve">% </w:t>
            </w:r>
            <w:r w:rsidRPr="00C958DD">
              <w:rPr>
                <w:rFonts w:eastAsia="楷体" w:cs="Times New Roman" w:hint="eastAsia"/>
                <w:color w:val="00B050"/>
              </w:rPr>
              <w:t>上一辆车的轨迹是否是新产生的</w:t>
            </w:r>
          </w:p>
          <w:p w:rsidR="00C958DD" w:rsidRPr="00C958DD" w:rsidRDefault="00C958DD" w:rsidP="00C958DD">
            <w:pPr>
              <w:spacing w:line="280" w:lineRule="exact"/>
              <w:rPr>
                <w:rFonts w:eastAsia="楷体" w:cs="Times New Roman"/>
              </w:rPr>
            </w:pPr>
            <w:r w:rsidRPr="00C958DD">
              <w:rPr>
                <w:rFonts w:eastAsia="楷体" w:cs="Times New Roman"/>
                <w:color w:val="0000FF"/>
              </w:rPr>
              <w:t>for</w:t>
            </w:r>
            <w:r w:rsidRPr="00C958DD">
              <w:rPr>
                <w:rFonts w:eastAsia="楷体" w:cs="Times New Roman"/>
              </w:rPr>
              <w:t xml:space="preserve"> </w:t>
            </w:r>
            <w:r w:rsidRPr="00C958DD">
              <w:rPr>
                <w:rFonts w:eastAsia="楷体" w:cs="Times New Roman"/>
                <w:position w:val="-6"/>
              </w:rPr>
              <w:object w:dxaOrig="720" w:dyaOrig="240">
                <v:shape id="_x0000_i1046" type="#_x0000_t75" style="width:36pt;height:12pt" o:ole="">
                  <v:imagedata r:id="rId55" o:title=""/>
                </v:shape>
                <o:OLEObject Type="Embed" ProgID="Equation.DSMT4" ShapeID="_x0000_i1046" DrawAspect="Content" ObjectID="_1589045822" r:id="rId56"/>
              </w:object>
            </w:r>
          </w:p>
          <w:p w:rsidR="00C958DD" w:rsidRPr="00C958DD" w:rsidRDefault="00C958DD" w:rsidP="00C958DD">
            <w:pPr>
              <w:spacing w:line="280" w:lineRule="exact"/>
              <w:ind w:left="420"/>
              <w:rPr>
                <w:rFonts w:eastAsia="楷体" w:cs="Times New Roman"/>
              </w:rPr>
            </w:pPr>
            <w:r w:rsidRPr="00C958DD">
              <w:rPr>
                <w:rFonts w:eastAsia="楷体" w:cs="Times New Roman"/>
                <w:position w:val="-10"/>
              </w:rPr>
              <w:object w:dxaOrig="1260" w:dyaOrig="300">
                <v:shape id="_x0000_i1047" type="#_x0000_t75" style="width:63pt;height:15pt" o:ole="">
                  <v:imagedata r:id="rId57" o:title=""/>
                </v:shape>
                <o:OLEObject Type="Embed" ProgID="Equation.DSMT4" ShapeID="_x0000_i1047" DrawAspect="Content" ObjectID="_1589045823" r:id="rId58"/>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过车时间</w:t>
            </w:r>
          </w:p>
          <w:p w:rsidR="00C958DD" w:rsidRPr="00C958DD" w:rsidRDefault="00C958DD" w:rsidP="00C958DD">
            <w:pPr>
              <w:spacing w:line="280" w:lineRule="exact"/>
              <w:ind w:left="420"/>
              <w:rPr>
                <w:rFonts w:eastAsia="楷体" w:cs="Times New Roman"/>
              </w:rPr>
            </w:pPr>
            <w:r w:rsidRPr="00C958DD">
              <w:rPr>
                <w:rFonts w:eastAsia="楷体" w:cs="Times New Roman"/>
                <w:position w:val="-10"/>
              </w:rPr>
              <w:object w:dxaOrig="2060" w:dyaOrig="300">
                <v:shape id="_x0000_i1048" type="#_x0000_t75" style="width:103.5pt;height:15pt" o:ole="">
                  <v:imagedata r:id="rId59" o:title=""/>
                </v:shape>
                <o:OLEObject Type="Embed" ProgID="Equation.DSMT4" ShapeID="_x0000_i1048" DrawAspect="Content" ObjectID="_1589045824" r:id="rId60"/>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旅行时间</w:t>
            </w:r>
          </w:p>
          <w:p w:rsidR="00C958DD" w:rsidRPr="00C958DD" w:rsidRDefault="00C958DD" w:rsidP="00C958DD">
            <w:pPr>
              <w:spacing w:line="280" w:lineRule="exact"/>
              <w:rPr>
                <w:rFonts w:eastAsia="楷体" w:cs="Times New Roman"/>
              </w:rPr>
            </w:pPr>
          </w:p>
          <w:p w:rsidR="00C958DD" w:rsidRPr="00C958DD" w:rsidRDefault="00C958DD" w:rsidP="00C958DD">
            <w:pPr>
              <w:spacing w:line="280" w:lineRule="exact"/>
              <w:ind w:left="420"/>
              <w:rPr>
                <w:rFonts w:eastAsia="楷体" w:cs="Times New Roman"/>
              </w:rPr>
            </w:pPr>
            <w:r w:rsidRPr="00C958DD">
              <w:rPr>
                <w:rFonts w:eastAsia="楷体" w:cs="Times New Roman"/>
                <w:color w:val="0000FF"/>
              </w:rPr>
              <w:t>while</w:t>
            </w:r>
            <w:r w:rsidRPr="00C958DD">
              <w:rPr>
                <w:rFonts w:eastAsia="楷体" w:cs="Times New Roman"/>
              </w:rPr>
              <w:t xml:space="preserve"> </w:t>
            </w:r>
            <w:r w:rsidRPr="00C958DD">
              <w:rPr>
                <w:rFonts w:eastAsia="楷体" w:cs="Times New Roman"/>
                <w:position w:val="-10"/>
              </w:rPr>
              <w:object w:dxaOrig="700" w:dyaOrig="300">
                <v:shape id="_x0000_i1049" type="#_x0000_t75" style="width:35.25pt;height:15pt" o:ole="">
                  <v:imagedata r:id="rId61" o:title=""/>
                </v:shape>
                <o:OLEObject Type="Embed" ProgID="Equation.DSMT4" ShapeID="_x0000_i1049" DrawAspect="Content" ObjectID="_1589045825" r:id="rId62"/>
              </w:object>
            </w:r>
            <w:r w:rsidRPr="00C958DD">
              <w:rPr>
                <w:rFonts w:eastAsia="楷体" w:cs="Times New Roman"/>
                <w:position w:val="-10"/>
              </w:rPr>
              <w:t xml:space="preserve"> </w:t>
            </w:r>
            <w:r w:rsidRPr="00C958DD">
              <w:rPr>
                <w:rFonts w:eastAsia="楷体" w:cs="Times New Roman" w:hint="eastAsia"/>
                <w:color w:val="0000FF"/>
              </w:rPr>
              <w:t>and</w:t>
            </w:r>
            <w:r w:rsidRPr="00C958DD">
              <w:rPr>
                <w:rFonts w:eastAsia="楷体" w:cs="Times New Roman"/>
                <w:color w:val="0000FF"/>
              </w:rPr>
              <w:t xml:space="preserve"> </w:t>
            </w:r>
            <w:r w:rsidRPr="00C958DD">
              <w:rPr>
                <w:rFonts w:eastAsia="楷体" w:cs="Times New Roman"/>
                <w:position w:val="-6"/>
              </w:rPr>
              <w:object w:dxaOrig="480" w:dyaOrig="240">
                <v:shape id="_x0000_i1050" type="#_x0000_t75" style="width:24pt;height:12pt" o:ole="">
                  <v:imagedata r:id="rId63" o:title=""/>
                </v:shape>
                <o:OLEObject Type="Embed" ProgID="Equation.DSMT4" ShapeID="_x0000_i1050" DrawAspect="Content" ObjectID="_1589045826" r:id="rId64"/>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旅行时间必须大于等于标称旅行时间</w: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6"/>
              </w:rPr>
              <w:object w:dxaOrig="760" w:dyaOrig="240">
                <v:shape id="_x0000_i1051" type="#_x0000_t75" style="width:38.25pt;height:12pt" o:ole="">
                  <v:imagedata r:id="rId65" o:title=""/>
                </v:shape>
                <o:OLEObject Type="Embed" ProgID="Equation.DSMT4" ShapeID="_x0000_i1051" DrawAspect="Content" ObjectID="_1589045827" r:id="rId66"/>
              </w:object>
            </w:r>
          </w:p>
          <w:p w:rsidR="00C958DD" w:rsidRPr="00C958DD" w:rsidRDefault="00C958DD" w:rsidP="00C958DD">
            <w:pPr>
              <w:spacing w:line="280" w:lineRule="exact"/>
              <w:ind w:left="840"/>
              <w:rPr>
                <w:rFonts w:eastAsia="楷体" w:cs="Times New Roman"/>
              </w:rPr>
            </w:pPr>
            <w:r w:rsidRPr="00C958DD">
              <w:rPr>
                <w:rFonts w:eastAsia="楷体" w:cs="Times New Roman"/>
                <w:position w:val="-10"/>
              </w:rPr>
              <w:object w:dxaOrig="1260" w:dyaOrig="300">
                <v:shape id="_x0000_i1052" type="#_x0000_t75" style="width:63pt;height:15pt" o:ole="">
                  <v:imagedata r:id="rId67" o:title=""/>
                </v:shape>
                <o:OLEObject Type="Embed" ProgID="Equation.DSMT4" ShapeID="_x0000_i1052" DrawAspect="Content" ObjectID="_1589045828" r:id="rId68"/>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过车时间</w:t>
            </w:r>
          </w:p>
          <w:p w:rsidR="00C958DD" w:rsidRPr="00C958DD" w:rsidRDefault="00C958DD" w:rsidP="00C958DD">
            <w:pPr>
              <w:spacing w:line="280" w:lineRule="exact"/>
              <w:ind w:left="840"/>
              <w:rPr>
                <w:rFonts w:eastAsia="楷体" w:cs="Times New Roman"/>
              </w:rPr>
            </w:pPr>
            <w:r w:rsidRPr="00C958DD">
              <w:rPr>
                <w:rFonts w:eastAsia="楷体" w:cs="Times New Roman"/>
                <w:position w:val="-10"/>
              </w:rPr>
              <w:object w:dxaOrig="2060" w:dyaOrig="300">
                <v:shape id="_x0000_i1053" type="#_x0000_t75" style="width:103.5pt;height:15pt" o:ole="">
                  <v:imagedata r:id="rId69" o:title=""/>
                </v:shape>
                <o:OLEObject Type="Embed" ProgID="Equation.DSMT4" ShapeID="_x0000_i1053" DrawAspect="Content" ObjectID="_1589045829" r:id="rId70"/>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旅行时间</w:t>
            </w:r>
          </w:p>
          <w:p w:rsidR="00C958DD" w:rsidRPr="00C958DD" w:rsidRDefault="00C958DD" w:rsidP="00C958D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end</w:t>
            </w:r>
          </w:p>
          <w:p w:rsidR="00C958DD" w:rsidRPr="00C958DD" w:rsidRDefault="00C958DD" w:rsidP="00C958DD">
            <w:pPr>
              <w:spacing w:line="280" w:lineRule="exact"/>
              <w:rPr>
                <w:rFonts w:eastAsia="楷体" w:cs="Times New Roman"/>
              </w:rPr>
            </w:pPr>
            <w:r w:rsidRPr="00C958DD">
              <w:rPr>
                <w:rFonts w:eastAsia="楷体" w:cs="Times New Roman"/>
              </w:rPr>
              <w:tab/>
            </w:r>
          </w:p>
          <w:p w:rsidR="00C958DD" w:rsidRPr="00C958DD" w:rsidRDefault="00C958DD" w:rsidP="00C958DD">
            <w:pPr>
              <w:spacing w:line="280" w:lineRule="exact"/>
              <w:ind w:leftChars="202" w:left="424"/>
              <w:rPr>
                <w:rFonts w:eastAsia="楷体" w:cs="Times New Roman"/>
              </w:rPr>
            </w:pPr>
            <w:r w:rsidRPr="00C958DD">
              <w:rPr>
                <w:rFonts w:eastAsia="楷体" w:cs="Times New Roman"/>
                <w:color w:val="00B050"/>
              </w:rPr>
              <w:t xml:space="preserve">% </w:t>
            </w:r>
            <w:r w:rsidRPr="00C958DD">
              <w:rPr>
                <w:rFonts w:eastAsia="楷体" w:cs="Times New Roman" w:hint="eastAsia"/>
                <w:color w:val="00B050"/>
              </w:rPr>
              <w:t>判断更新后的过车时间能否在增加的绿灯时间内通过</w:t>
            </w:r>
          </w:p>
          <w:p w:rsidR="00C958DD" w:rsidRPr="00C958DD" w:rsidRDefault="00C958DD" w:rsidP="00C958D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if</w:t>
            </w:r>
            <w:r w:rsidRPr="00C958DD">
              <w:rPr>
                <w:rFonts w:eastAsia="楷体" w:cs="Times New Roman"/>
              </w:rPr>
              <w:t xml:space="preserve"> </w:t>
            </w:r>
            <w:r w:rsidRPr="00C958DD">
              <w:rPr>
                <w:rFonts w:eastAsia="楷体" w:cs="Times New Roman"/>
                <w:color w:val="0000FF"/>
                <w:position w:val="-10"/>
              </w:rPr>
              <w:object w:dxaOrig="859" w:dyaOrig="300">
                <v:shape id="_x0000_i1054" type="#_x0000_t75" style="width:42.75pt;height:15pt" o:ole="">
                  <v:imagedata r:id="rId71" o:title=""/>
                </v:shape>
                <o:OLEObject Type="Embed" ProgID="Equation.DSMT4" ShapeID="_x0000_i1054" DrawAspect="Content" ObjectID="_1589045830" r:id="rId72"/>
              </w:object>
            </w:r>
          </w:p>
          <w:p w:rsidR="00C958DD" w:rsidRPr="00C958DD" w:rsidRDefault="00C958DD" w:rsidP="00C958DD">
            <w:pPr>
              <w:spacing w:line="280" w:lineRule="exact"/>
              <w:rPr>
                <w:rFonts w:eastAsia="楷体" w:cs="Times New Roman"/>
              </w:rPr>
            </w:pPr>
            <w:r w:rsidRPr="00C958DD">
              <w:rPr>
                <w:rFonts w:eastAsia="楷体" w:cs="Times New Roman"/>
                <w:color w:val="0000FF"/>
              </w:rPr>
              <w:tab/>
            </w:r>
            <w:r w:rsidRPr="00C958DD">
              <w:rPr>
                <w:rFonts w:eastAsia="楷体" w:cs="Times New Roman"/>
                <w:color w:val="0000FF"/>
              </w:rPr>
              <w:tab/>
            </w:r>
            <w:r w:rsidRPr="00C958DD">
              <w:rPr>
                <w:rFonts w:eastAsia="楷体" w:cs="Times New Roman"/>
                <w:position w:val="-10"/>
              </w:rPr>
              <w:object w:dxaOrig="2540" w:dyaOrig="320">
                <v:shape id="_x0000_i1055" type="#_x0000_t75" style="width:127.5pt;height:15.75pt" o:ole="">
                  <v:imagedata r:id="rId73" o:title=""/>
                </v:shape>
                <o:OLEObject Type="Embed" ProgID="Equation.DSMT4" ShapeID="_x0000_i1055" DrawAspect="Content" ObjectID="_1589045831" r:id="rId74"/>
              </w:objec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180" w:dyaOrig="320">
                <v:shape id="_x0000_i1056" type="#_x0000_t75" style="width:109.5pt;height:15.75pt" o:ole="">
                  <v:imagedata r:id="rId75" o:title=""/>
                </v:shape>
                <o:OLEObject Type="Embed" ProgID="Equation.DSMT4" ShapeID="_x0000_i1056" DrawAspect="Content" ObjectID="_1589045832" r:id="rId76"/>
              </w:objec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hint="eastAsia"/>
                <w:color w:val="0000FF"/>
              </w:rPr>
              <w:t>else</w: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540" w:dyaOrig="320">
                <v:shape id="_x0000_i1057" type="#_x0000_t75" style="width:126.75pt;height:15.75pt" o:ole="">
                  <v:imagedata r:id="rId77" o:title=""/>
                </v:shape>
                <o:OLEObject Type="Embed" ProgID="Equation.DSMT4" ShapeID="_x0000_i1057" DrawAspect="Content" ObjectID="_1589045833" r:id="rId78"/>
              </w:objec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480" w:dyaOrig="320">
                <v:shape id="_x0000_i1058" type="#_x0000_t75" style="width:123.75pt;height:15.75pt" o:ole="">
                  <v:imagedata r:id="rId79" o:title=""/>
                </v:shape>
                <o:OLEObject Type="Embed" ProgID="Equation.DSMT4" ShapeID="_x0000_i1058" DrawAspect="Content" ObjectID="_1589045834" r:id="rId80"/>
              </w:object>
            </w:r>
            <w:r w:rsidRPr="00C958DD">
              <w:rPr>
                <w:rFonts w:eastAsia="楷体" w:cs="Times New Roman"/>
              </w:rPr>
              <w:tab/>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color w:val="0000FF"/>
              </w:rPr>
              <w:t>end</w:t>
            </w:r>
          </w:p>
          <w:p w:rsidR="00C958DD" w:rsidRPr="00C958DD" w:rsidRDefault="00C958DD" w:rsidP="00C958DD">
            <w:pPr>
              <w:spacing w:line="280" w:lineRule="exact"/>
              <w:rPr>
                <w:rFonts w:eastAsia="楷体" w:cs="Times New Roman"/>
              </w:rPr>
            </w:pPr>
            <w:r w:rsidRPr="00C958DD">
              <w:rPr>
                <w:rFonts w:eastAsia="楷体" w:cs="Times New Roman"/>
              </w:rPr>
              <w:tab/>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hint="eastAsia"/>
                <w:color w:val="0000FF"/>
              </w:rPr>
              <w:t>if</w:t>
            </w:r>
            <w:r w:rsidRPr="00C958DD">
              <w:rPr>
                <w:rFonts w:eastAsia="楷体" w:cs="Times New Roman"/>
              </w:rPr>
              <w:t xml:space="preserve"> </w:t>
            </w:r>
            <w:r w:rsidRPr="00C958DD">
              <w:rPr>
                <w:rFonts w:eastAsia="楷体" w:cs="Times New Roman"/>
                <w:position w:val="-6"/>
              </w:rPr>
              <w:object w:dxaOrig="760" w:dyaOrig="279">
                <v:shape id="_x0000_i1059" type="#_x0000_t75" style="width:38.25pt;height:14.25pt" o:ole="">
                  <v:imagedata r:id="rId81" o:title=""/>
                </v:shape>
                <o:OLEObject Type="Embed" ProgID="Equation.DSMT4" ShapeID="_x0000_i1059" DrawAspect="Content" ObjectID="_1589045835" r:id="rId82"/>
              </w:object>
            </w:r>
            <w:r w:rsidRPr="00C958DD">
              <w:rPr>
                <w:rFonts w:eastAsia="楷体" w:cs="Times New Roman"/>
              </w:rPr>
              <w:t xml:space="preserve"> </w:t>
            </w:r>
            <w:r w:rsidRPr="00C958DD">
              <w:rPr>
                <w:rFonts w:eastAsia="楷体" w:cs="Times New Roman" w:hint="eastAsia"/>
                <w:color w:val="0000FF"/>
              </w:rPr>
              <w:t>and</w:t>
            </w:r>
            <w:r w:rsidRPr="00C958DD">
              <w:rPr>
                <w:rFonts w:eastAsia="楷体" w:cs="Times New Roman"/>
                <w:color w:val="0000FF"/>
              </w:rPr>
              <w:t xml:space="preserve"> </w:t>
            </w:r>
            <w:r w:rsidRPr="00C958DD">
              <w:rPr>
                <w:rFonts w:eastAsia="楷体" w:cs="Times New Roman"/>
                <w:position w:val="-10"/>
              </w:rPr>
              <w:object w:dxaOrig="1240" w:dyaOrig="320">
                <v:shape id="_x0000_i1060" type="#_x0000_t75" style="width:61.5pt;height:15.75pt" o:ole="">
                  <v:imagedata r:id="rId83" o:title=""/>
                </v:shape>
                <o:OLEObject Type="Embed" ProgID="Equation.DSMT4" ShapeID="_x0000_i1060" DrawAspect="Content" ObjectID="_1589045836" r:id="rId84"/>
              </w:object>
            </w:r>
            <w:r w:rsidRPr="00C958DD">
              <w:rPr>
                <w:rFonts w:eastAsia="楷体" w:cs="Times New Roman"/>
              </w:rPr>
              <w:t xml:space="preserve"> </w:t>
            </w:r>
            <w:proofErr w:type="spellStart"/>
            <w:r w:rsidRPr="00C958DD">
              <w:rPr>
                <w:rFonts w:eastAsia="楷体" w:cs="Times New Roman" w:hint="eastAsia"/>
                <w:color w:val="0000FF"/>
              </w:rPr>
              <w:t>and</w:t>
            </w:r>
            <w:proofErr w:type="spellEnd"/>
            <w:r w:rsidRPr="00C958DD">
              <w:rPr>
                <w:rFonts w:eastAsia="楷体" w:cs="Times New Roman"/>
              </w:rPr>
              <w:t xml:space="preserve"> </w:t>
            </w:r>
            <w:r w:rsidRPr="00C958DD">
              <w:rPr>
                <w:rFonts w:eastAsia="楷体" w:cs="Times New Roman"/>
                <w:position w:val="-10"/>
              </w:rPr>
              <w:object w:dxaOrig="2700" w:dyaOrig="320">
                <v:shape id="_x0000_i1061" type="#_x0000_t75" style="width:135pt;height:15.75pt" o:ole="">
                  <v:imagedata r:id="rId85" o:title=""/>
                </v:shape>
                <o:OLEObject Type="Embed" ProgID="Equation.DSMT4" ShapeID="_x0000_i1061" DrawAspect="Content" ObjectID="_1589045837" r:id="rId86"/>
              </w:objec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1020" w:dyaOrig="320">
                <v:shape id="_x0000_i1062" type="#_x0000_t75" style="width:51.75pt;height:15.75pt" o:ole="">
                  <v:imagedata r:id="rId87" o:title=""/>
                </v:shape>
                <o:OLEObject Type="Embed" ProgID="Equation.DSMT4" ShapeID="_x0000_i1062" DrawAspect="Content" ObjectID="_1589045838" r:id="rId88"/>
              </w:objec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940" w:dyaOrig="320">
                <v:shape id="_x0000_i1063" type="#_x0000_t75" style="width:48pt;height:15.75pt" o:ole="">
                  <v:imagedata r:id="rId89" o:title=""/>
                </v:shape>
                <o:OLEObject Type="Embed" ProgID="Equation.DSMT4" ShapeID="_x0000_i1063" DrawAspect="Content" ObjectID="_1589045839" r:id="rId90"/>
              </w:objec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6"/>
              </w:rPr>
              <w:object w:dxaOrig="760" w:dyaOrig="240">
                <v:shape id="_x0000_i1064" type="#_x0000_t75" style="width:37.5pt;height:12pt" o:ole="">
                  <v:imagedata r:id="rId91" o:title=""/>
                </v:shape>
                <o:OLEObject Type="Embed" ProgID="Equation.DSMT4" ShapeID="_x0000_i1064" DrawAspect="Content" ObjectID="_1589045840" r:id="rId92"/>
              </w:object>
            </w:r>
          </w:p>
          <w:p w:rsidR="00C958DD" w:rsidRPr="00C958DD" w:rsidRDefault="00C958DD" w:rsidP="00C958DD">
            <w:pPr>
              <w:spacing w:line="280" w:lineRule="exact"/>
              <w:rPr>
                <w:rFonts w:eastAsia="楷体" w:cs="Times New Roman"/>
                <w:color w:val="0000FF"/>
              </w:rPr>
            </w:pPr>
            <w:r w:rsidRPr="00C958DD">
              <w:rPr>
                <w:rFonts w:eastAsia="楷体" w:cs="Times New Roman"/>
              </w:rPr>
              <w:tab/>
            </w:r>
            <w:r w:rsidRPr="00C958DD">
              <w:rPr>
                <w:rFonts w:eastAsia="楷体" w:cs="Times New Roman"/>
              </w:rPr>
              <w:tab/>
            </w:r>
            <w:r w:rsidRPr="00C958DD">
              <w:rPr>
                <w:rFonts w:eastAsia="楷体" w:cs="Times New Roman"/>
                <w:color w:val="0000FF"/>
                <w:position w:val="-10"/>
              </w:rPr>
              <w:object w:dxaOrig="880" w:dyaOrig="300">
                <v:shape id="_x0000_i1065" type="#_x0000_t75" style="width:44.25pt;height:15pt" o:ole="">
                  <v:imagedata r:id="rId93" o:title=""/>
                </v:shape>
                <o:OLEObject Type="Embed" ProgID="Equation.DSMT4" ShapeID="_x0000_i1065" DrawAspect="Content" ObjectID="_1589045841" r:id="rId94"/>
              </w:object>
            </w:r>
          </w:p>
          <w:p w:rsidR="00C958DD" w:rsidRPr="00C958DD" w:rsidRDefault="00C958DD" w:rsidP="00C958DD">
            <w:pPr>
              <w:spacing w:line="280" w:lineRule="exact"/>
              <w:rPr>
                <w:rFonts w:eastAsia="楷体" w:cs="Times New Roman"/>
                <w:color w:val="0000FF"/>
              </w:rPr>
            </w:pPr>
            <w:r w:rsidRPr="00C958DD">
              <w:rPr>
                <w:rFonts w:eastAsia="楷体" w:cs="Times New Roman"/>
                <w:color w:val="0000FF"/>
              </w:rPr>
              <w:tab/>
              <w:t>else</w:t>
            </w:r>
          </w:p>
          <w:p w:rsidR="00C958DD" w:rsidRPr="00C958DD" w:rsidRDefault="00C958DD" w:rsidP="00C958DD">
            <w:pPr>
              <w:spacing w:line="280" w:lineRule="exact"/>
              <w:rPr>
                <w:rFonts w:eastAsia="楷体" w:cs="Times New Roman"/>
              </w:rPr>
            </w:pPr>
            <w:r w:rsidRPr="00C958DD">
              <w:rPr>
                <w:rFonts w:eastAsia="楷体" w:cs="Times New Roman"/>
                <w:color w:val="0000FF"/>
              </w:rPr>
              <w:tab/>
            </w:r>
            <w:r w:rsidRPr="00C958DD">
              <w:rPr>
                <w:rFonts w:eastAsia="楷体" w:cs="Times New Roman"/>
                <w:color w:val="0000FF"/>
              </w:rPr>
              <w:tab/>
            </w:r>
            <w:r w:rsidRPr="00C958DD">
              <w:rPr>
                <w:rFonts w:eastAsia="楷体" w:cs="Times New Roman"/>
                <w:color w:val="0000FF"/>
                <w:position w:val="-10"/>
              </w:rPr>
              <w:object w:dxaOrig="880" w:dyaOrig="300">
                <v:shape id="_x0000_i1066" type="#_x0000_t75" style="width:44.25pt;height:15pt" o:ole="">
                  <v:imagedata r:id="rId95" o:title=""/>
                </v:shape>
                <o:OLEObject Type="Embed" ProgID="Equation.DSMT4" ShapeID="_x0000_i1066" DrawAspect="Content" ObjectID="_1589045842" r:id="rId96"/>
              </w:object>
            </w:r>
          </w:p>
          <w:p w:rsidR="00C958DD" w:rsidRPr="00C958DD" w:rsidRDefault="00C958DD" w:rsidP="00C958D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end</w:t>
            </w:r>
          </w:p>
          <w:p w:rsidR="00C958DD" w:rsidRPr="00C958DD" w:rsidRDefault="00C958DD" w:rsidP="00C958DD">
            <w:pPr>
              <w:spacing w:line="360" w:lineRule="exact"/>
              <w:rPr>
                <w:rFonts w:eastAsia="楷体" w:cs="Times New Roman"/>
                <w:b/>
                <w:color w:val="0000FF"/>
              </w:rPr>
            </w:pPr>
            <w:r w:rsidRPr="00C958DD">
              <w:rPr>
                <w:rFonts w:eastAsia="楷体" w:cs="Times New Roman"/>
                <w:color w:val="0000FF"/>
              </w:rPr>
              <w:t>end</w:t>
            </w:r>
          </w:p>
        </w:tc>
      </w:tr>
    </w:tbl>
    <w:p w:rsidR="00C958DD" w:rsidRDefault="009E206C" w:rsidP="009E206C">
      <w:pPr>
        <w:pStyle w:val="-5"/>
        <w:spacing w:after="156"/>
      </w:pPr>
      <w:bookmarkStart w:id="3" w:name="_Ref477955122"/>
      <w:r w:rsidRPr="009E206C">
        <w:rPr>
          <w:rFonts w:hint="eastAsia"/>
        </w:rPr>
        <w:t>表</w:t>
      </w:r>
      <w:r w:rsidRPr="009E206C">
        <w:rPr>
          <w:rFonts w:hint="eastAsia"/>
        </w:rPr>
        <w:t xml:space="preserve"> </w:t>
      </w:r>
      <w:r w:rsidRPr="009E206C">
        <w:fldChar w:fldCharType="begin"/>
      </w:r>
      <w:r w:rsidRPr="009E206C">
        <w:instrText xml:space="preserve"> </w:instrText>
      </w:r>
      <w:r w:rsidRPr="009E206C">
        <w:rPr>
          <w:rFonts w:hint="eastAsia"/>
        </w:rPr>
        <w:instrText xml:space="preserve">SEQ </w:instrText>
      </w:r>
      <w:r w:rsidRPr="009E206C">
        <w:rPr>
          <w:rFonts w:hint="eastAsia"/>
        </w:rPr>
        <w:instrText>表</w:instrText>
      </w:r>
      <w:r w:rsidRPr="009E206C">
        <w:rPr>
          <w:rFonts w:hint="eastAsia"/>
        </w:rPr>
        <w:instrText xml:space="preserve"> \* ARABIC</w:instrText>
      </w:r>
      <w:r w:rsidRPr="009E206C">
        <w:instrText xml:space="preserve"> </w:instrText>
      </w:r>
      <w:r w:rsidRPr="009E206C">
        <w:fldChar w:fldCharType="separate"/>
      </w:r>
      <w:r w:rsidR="00187C01">
        <w:rPr>
          <w:noProof/>
        </w:rPr>
        <w:t>1</w:t>
      </w:r>
      <w:r w:rsidRPr="009E206C">
        <w:fldChar w:fldCharType="end"/>
      </w:r>
      <w:bookmarkEnd w:id="3"/>
      <w:r w:rsidRPr="009E206C">
        <w:t xml:space="preserve"> </w:t>
      </w:r>
      <w:r w:rsidRPr="009E206C">
        <w:rPr>
          <w:rFonts w:hint="eastAsia"/>
        </w:rPr>
        <w:t>过车时间</w:t>
      </w:r>
      <w:r w:rsidRPr="009E206C">
        <w:rPr>
          <w:rFonts w:hint="eastAsia"/>
        </w:rPr>
        <w:t>/</w:t>
      </w:r>
      <w:r w:rsidRPr="009E206C">
        <w:rPr>
          <w:rFonts w:hint="eastAsia"/>
        </w:rPr>
        <w:t>旅行时间预测算法</w:t>
      </w:r>
      <w:r w:rsidRPr="009E206C">
        <w:rPr>
          <w:rFonts w:hint="eastAsia"/>
        </w:rPr>
        <w:t>(</w:t>
      </w:r>
      <w:r w:rsidRPr="009E206C">
        <w:rPr>
          <w:rFonts w:hint="eastAsia"/>
        </w:rPr>
        <w:t>绿灯时间增加，周期不变</w:t>
      </w:r>
      <w:r w:rsidRPr="009E206C">
        <w:rPr>
          <w:rFonts w:hint="eastAsia"/>
        </w:rPr>
        <w:t>)</w:t>
      </w:r>
    </w:p>
    <w:p w:rsidR="006E5664" w:rsidRPr="006E5664" w:rsidRDefault="006E5664" w:rsidP="006E5664">
      <w:pPr>
        <w:widowControl/>
        <w:jc w:val="left"/>
        <w:rPr>
          <w:rFonts w:ascii="Times New Roman" w:eastAsia="宋体" w:hAnsi="Times New Roman" w:cs="Times New Roman"/>
          <w:szCs w:val="24"/>
        </w:rPr>
      </w:pPr>
      <w:r>
        <w:br w:type="page"/>
      </w:r>
    </w:p>
    <w:p w:rsidR="0024546B" w:rsidRDefault="009D4C20" w:rsidP="009D4C20">
      <w:pPr>
        <w:pStyle w:val="-1"/>
      </w:pPr>
      <w:r>
        <w:rPr>
          <w:rFonts w:hint="eastAsia"/>
        </w:rPr>
        <w:lastRenderedPageBreak/>
        <w:t>三</w:t>
      </w:r>
      <w:r w:rsidR="009F11D0">
        <w:rPr>
          <w:rFonts w:hint="eastAsia"/>
        </w:rPr>
        <w:t>、研究方案</w:t>
      </w:r>
    </w:p>
    <w:p w:rsidR="0024546B" w:rsidRDefault="00E33DE6" w:rsidP="003E4F53">
      <w:pPr>
        <w:pStyle w:val="-f2"/>
      </w:pPr>
      <w:r>
        <w:rPr>
          <w:rFonts w:hint="eastAsia"/>
        </w:rPr>
        <w:t>2</w:t>
      </w:r>
      <w:r>
        <w:t xml:space="preserve">.2.1 </w:t>
      </w:r>
      <w:r w:rsidR="00085C7F">
        <w:rPr>
          <w:rFonts w:hint="eastAsia"/>
        </w:rPr>
        <w:t>研究方案</w:t>
      </w:r>
      <w:r>
        <w:rPr>
          <w:rFonts w:hint="eastAsia"/>
        </w:rPr>
        <w:t>简介</w:t>
      </w:r>
    </w:p>
    <w:p w:rsidR="00B033DA" w:rsidRDefault="00B063E5" w:rsidP="00B033DA">
      <w:pPr>
        <w:pStyle w:val="-8"/>
        <w:ind w:firstLine="480"/>
      </w:pPr>
      <w:r>
        <w:rPr>
          <w:rFonts w:hint="eastAsia"/>
        </w:rPr>
        <w:t>本方案</w:t>
      </w:r>
      <w:r w:rsidR="00B033DA">
        <w:rPr>
          <w:rFonts w:hint="eastAsia"/>
        </w:rPr>
        <w:t>的系统</w:t>
      </w:r>
      <w:r w:rsidR="00B033DA" w:rsidRPr="00B033DA">
        <w:rPr>
          <w:rFonts w:hint="eastAsia"/>
        </w:rPr>
        <w:t>利用城市交通流大数据，实现道路交通信号配时方案智能化、精细化管理。通过对路网产生的海量交通流大数据进行自动挖掘和分析，对信号配时方案进行自动排查、优化、评价和监控，做到辖区内道路口全覆盖与时间全覆盖，准确、持续发现信号控制管理问题并给出改进方案，以提高道路交叉口的通行能力和通行效率，减少交通延误和资源浪费，有效缓解城市交通拥堵。</w:t>
      </w:r>
    </w:p>
    <w:p w:rsidR="00C348A9" w:rsidRDefault="00C348A9" w:rsidP="00C348A9">
      <w:pPr>
        <w:pStyle w:val="-f2"/>
      </w:pPr>
      <w:r>
        <w:rPr>
          <w:rFonts w:hint="eastAsia"/>
        </w:rPr>
        <w:t>2</w:t>
      </w:r>
      <w:r>
        <w:t>.2.2</w:t>
      </w:r>
      <w:r>
        <w:rPr>
          <w:rFonts w:hint="eastAsia"/>
        </w:rPr>
        <w:t>系统运行环境</w:t>
      </w:r>
    </w:p>
    <w:p w:rsidR="0050024E" w:rsidRDefault="0050024E" w:rsidP="0050024E">
      <w:pPr>
        <w:rPr>
          <w:rFonts w:eastAsia="宋体"/>
          <w:sz w:val="24"/>
        </w:rPr>
      </w:pPr>
      <w:r>
        <w:rPr>
          <w:rFonts w:ascii="Times New Roman" w:hAnsi="Times New Roman" w:cs="Times New Roman"/>
          <w:sz w:val="24"/>
          <w:szCs w:val="24"/>
        </w:rPr>
        <w:t>Windows10</w:t>
      </w:r>
      <w:r>
        <w:rPr>
          <w:rFonts w:hint="eastAsia"/>
          <w:sz w:val="24"/>
          <w:szCs w:val="24"/>
        </w:rPr>
        <w:t>操作系统</w:t>
      </w:r>
    </w:p>
    <w:p w:rsidR="0050024E" w:rsidRDefault="0050024E" w:rsidP="0050024E">
      <w:pPr>
        <w:rPr>
          <w:rFonts w:ascii="Times New Roman" w:hAnsi="Times New Roman" w:cs="Times New Roman"/>
          <w:sz w:val="24"/>
        </w:rPr>
      </w:pPr>
      <w:r>
        <w:rPr>
          <w:rFonts w:ascii="Times New Roman" w:hAnsi="Times New Roman" w:cs="Times New Roman"/>
          <w:sz w:val="24"/>
          <w:szCs w:val="24"/>
        </w:rPr>
        <w:t>mysql5.7</w:t>
      </w:r>
    </w:p>
    <w:p w:rsidR="0050024E" w:rsidRDefault="0050024E" w:rsidP="0050024E">
      <w:pPr>
        <w:rPr>
          <w:rFonts w:ascii="Times New Roman" w:hAnsi="Times New Roman" w:cs="Times New Roman"/>
          <w:sz w:val="24"/>
        </w:rPr>
      </w:pPr>
      <w:r>
        <w:rPr>
          <w:rFonts w:ascii="Times New Roman" w:hAnsi="Times New Roman" w:cs="Times New Roman"/>
          <w:sz w:val="24"/>
          <w:szCs w:val="24"/>
        </w:rPr>
        <w:t>acodana3</w:t>
      </w:r>
    </w:p>
    <w:p w:rsidR="0050024E" w:rsidRDefault="0050024E" w:rsidP="0050024E">
      <w:pPr>
        <w:rPr>
          <w:rFonts w:ascii="Times New Roman" w:hAnsi="Times New Roman" w:cs="Times New Roman"/>
          <w:sz w:val="24"/>
        </w:rPr>
      </w:pPr>
      <w:r>
        <w:rPr>
          <w:rFonts w:ascii="Times New Roman" w:hAnsi="Times New Roman" w:cs="Times New Roman"/>
          <w:sz w:val="24"/>
          <w:szCs w:val="24"/>
        </w:rPr>
        <w:t>python3.6</w:t>
      </w:r>
    </w:p>
    <w:p w:rsidR="0050024E" w:rsidRDefault="0050024E" w:rsidP="0050024E">
      <w:pPr>
        <w:rPr>
          <w:rFonts w:ascii="Times New Roman" w:hAnsi="Times New Roman" w:cs="Times New Roman"/>
          <w:sz w:val="24"/>
        </w:rPr>
      </w:pPr>
      <w:proofErr w:type="spellStart"/>
      <w:r>
        <w:rPr>
          <w:rFonts w:ascii="Times New Roman" w:hAnsi="Times New Roman" w:cs="Times New Roman"/>
          <w:sz w:val="24"/>
          <w:szCs w:val="24"/>
        </w:rPr>
        <w:t>pycharm</w:t>
      </w:r>
      <w:proofErr w:type="spellEnd"/>
    </w:p>
    <w:p w:rsidR="0050024E" w:rsidRDefault="0050024E" w:rsidP="0050024E">
      <w:pPr>
        <w:rPr>
          <w:sz w:val="24"/>
        </w:rPr>
      </w:pPr>
      <w:r>
        <w:rPr>
          <w:rFonts w:ascii="Times New Roman" w:hAnsi="Times New Roman" w:cs="Times New Roman"/>
          <w:sz w:val="24"/>
          <w:szCs w:val="24"/>
        </w:rPr>
        <w:t>chrome</w:t>
      </w:r>
      <w:r>
        <w:rPr>
          <w:sz w:val="24"/>
          <w:szCs w:val="24"/>
        </w:rPr>
        <w:t>浏览器</w:t>
      </w:r>
    </w:p>
    <w:p w:rsidR="0050024E" w:rsidRDefault="0050024E" w:rsidP="0050024E">
      <w:pPr>
        <w:rPr>
          <w:sz w:val="24"/>
        </w:rPr>
      </w:pPr>
    </w:p>
    <w:p w:rsidR="0050024E" w:rsidRDefault="0050024E" w:rsidP="0050024E">
      <w:pPr>
        <w:rPr>
          <w:sz w:val="24"/>
        </w:rPr>
      </w:pPr>
      <w:r>
        <w:rPr>
          <w:rFonts w:ascii="Times New Roman" w:hAnsi="Times New Roman" w:cs="Times New Roman"/>
          <w:sz w:val="24"/>
          <w:szCs w:val="24"/>
        </w:rPr>
        <w:t>python</w:t>
      </w:r>
      <w:r>
        <w:rPr>
          <w:rFonts w:hint="eastAsia"/>
          <w:sz w:val="24"/>
          <w:szCs w:val="24"/>
        </w:rPr>
        <w:t>库：</w:t>
      </w:r>
    </w:p>
    <w:p w:rsidR="0050024E" w:rsidRDefault="0050024E" w:rsidP="0050024E">
      <w:pPr>
        <w:rPr>
          <w:sz w:val="24"/>
        </w:rPr>
      </w:pPr>
      <w:r>
        <w:rPr>
          <w:rFonts w:ascii="Times New Roman" w:hAnsi="Times New Roman" w:cs="Times New Roman"/>
          <w:sz w:val="24"/>
          <w:szCs w:val="24"/>
        </w:rPr>
        <w:t>acodanna3</w:t>
      </w:r>
      <w:r>
        <w:rPr>
          <w:rFonts w:hint="eastAsia"/>
          <w:sz w:val="24"/>
          <w:szCs w:val="24"/>
        </w:rPr>
        <w:t>基本库</w:t>
      </w:r>
    </w:p>
    <w:p w:rsidR="0050024E" w:rsidRDefault="0050024E" w:rsidP="0050024E">
      <w:pPr>
        <w:rPr>
          <w:sz w:val="24"/>
        </w:rPr>
      </w:pPr>
      <w:r>
        <w:rPr>
          <w:rFonts w:ascii="Times New Roman" w:hAnsi="Times New Roman" w:cs="Times New Roman" w:hint="eastAsia"/>
          <w:sz w:val="24"/>
          <w:szCs w:val="24"/>
        </w:rPr>
        <w:t>d</w:t>
      </w:r>
      <w:r>
        <w:rPr>
          <w:rFonts w:ascii="Times New Roman" w:hAnsi="Times New Roman" w:cs="Times New Roman"/>
          <w:sz w:val="24"/>
          <w:szCs w:val="24"/>
        </w:rPr>
        <w:t>jango1.11.4</w:t>
      </w:r>
      <w:r>
        <w:rPr>
          <w:rFonts w:hint="eastAsia"/>
          <w:sz w:val="24"/>
          <w:szCs w:val="24"/>
        </w:rPr>
        <w:t>以上</w:t>
      </w:r>
    </w:p>
    <w:p w:rsidR="0050024E" w:rsidRDefault="0050024E" w:rsidP="0050024E">
      <w:pPr>
        <w:rPr>
          <w:sz w:val="24"/>
          <w:szCs w:val="24"/>
        </w:rPr>
      </w:pPr>
      <w:proofErr w:type="spellStart"/>
      <w:r>
        <w:rPr>
          <w:rFonts w:ascii="Times New Roman" w:hAnsi="Times New Roman" w:cs="Times New Roman"/>
          <w:sz w:val="24"/>
          <w:szCs w:val="24"/>
        </w:rPr>
        <w:t>pymysql</w:t>
      </w:r>
      <w:proofErr w:type="spellEnd"/>
      <w:r>
        <w:rPr>
          <w:rFonts w:ascii="Times New Roman" w:hAnsi="Times New Roman" w:cs="Times New Roman"/>
          <w:sz w:val="24"/>
          <w:szCs w:val="24"/>
        </w:rPr>
        <w:t xml:space="preserve"> 0.7.11</w:t>
      </w:r>
      <w:r>
        <w:rPr>
          <w:rFonts w:hint="eastAsia"/>
          <w:sz w:val="24"/>
          <w:szCs w:val="24"/>
        </w:rPr>
        <w:t>以上</w:t>
      </w:r>
    </w:p>
    <w:p w:rsidR="003101CF" w:rsidRDefault="003101CF" w:rsidP="003101CF">
      <w:pPr>
        <w:pStyle w:val="-f2"/>
      </w:pPr>
      <w:r>
        <w:rPr>
          <w:rFonts w:hint="eastAsia"/>
        </w:rPr>
        <w:t>2</w:t>
      </w:r>
      <w:r>
        <w:t xml:space="preserve">.2.3 </w:t>
      </w:r>
      <w:r>
        <w:rPr>
          <w:rFonts w:hint="eastAsia"/>
        </w:rPr>
        <w:t>应用领域</w:t>
      </w:r>
    </w:p>
    <w:p w:rsidR="00CD4219" w:rsidRDefault="00CD4219" w:rsidP="00CD4219">
      <w:pPr>
        <w:pStyle w:val="-8"/>
        <w:ind w:firstLine="480"/>
      </w:pPr>
      <w:r w:rsidRPr="00CD4219">
        <w:rPr>
          <w:rFonts w:hint="eastAsia"/>
        </w:rPr>
        <w:t>用于帮助交警实现城市道路交通信号灯配时控制的自动化、持续化和智能化建设与管理，协助交警自动找到拥堵路口、拥堵路线和拥堵时间段，找到拥堵原因，依据实时、历史交通流数据分析获得路口控制的不合理问题，自动得出优化信号灯配时方案和路口管理重点，评价信号配时方案控制和管理的效果，做到从时间上（</w:t>
      </w:r>
      <w:r w:rsidRPr="00CD4219">
        <w:rPr>
          <w:rFonts w:hint="eastAsia"/>
        </w:rPr>
        <w:t>24</w:t>
      </w:r>
      <w:r w:rsidRPr="00CD4219">
        <w:rPr>
          <w:rFonts w:hint="eastAsia"/>
        </w:rPr>
        <w:t>小时）和空间上（辖区内所有道路口）实现信号灯配时的精细化管理与控制，做到交通大数据治堵的真正落地。</w:t>
      </w:r>
    </w:p>
    <w:p w:rsidR="00D953CF" w:rsidRDefault="00D953CF" w:rsidP="00D953CF">
      <w:pPr>
        <w:pStyle w:val="-f2"/>
      </w:pPr>
      <w:r>
        <w:rPr>
          <w:rFonts w:hint="eastAsia"/>
        </w:rPr>
        <w:t>2</w:t>
      </w:r>
      <w:r>
        <w:t xml:space="preserve">.2.4 </w:t>
      </w:r>
      <w:r>
        <w:rPr>
          <w:rFonts w:hint="eastAsia"/>
        </w:rPr>
        <w:t>主要功能模块</w:t>
      </w:r>
    </w:p>
    <w:p w:rsidR="00D953CF" w:rsidRDefault="008C32AA" w:rsidP="00D953CF">
      <w:pPr>
        <w:pStyle w:val="-8"/>
        <w:ind w:firstLine="480"/>
      </w:pPr>
      <w:r>
        <w:rPr>
          <w:rFonts w:hint="eastAsia"/>
        </w:rPr>
        <w:t>该系统</w:t>
      </w:r>
      <w:r w:rsidRPr="008C32AA">
        <w:rPr>
          <w:rFonts w:hint="eastAsia"/>
        </w:rPr>
        <w:t>主要应用于挖掘海量交通流数据中的有效信息并将其作用于交通信号灯的分析优化，主要包括</w:t>
      </w:r>
      <w:r w:rsidR="00806957">
        <w:rPr>
          <w:rFonts w:hint="eastAsia"/>
        </w:rPr>
        <w:t>：</w:t>
      </w:r>
    </w:p>
    <w:p w:rsidR="00806957" w:rsidRDefault="00806957" w:rsidP="00806957">
      <w:pPr>
        <w:numPr>
          <w:ilvl w:val="0"/>
          <w:numId w:val="10"/>
        </w:numPr>
        <w:tabs>
          <w:tab w:val="clear" w:pos="720"/>
          <w:tab w:val="left" w:pos="459"/>
        </w:tabs>
        <w:adjustRightInd w:val="0"/>
        <w:spacing w:line="360" w:lineRule="auto"/>
        <w:ind w:left="459" w:firstLineChars="10" w:firstLine="24"/>
        <w:textAlignment w:val="baseline"/>
        <w:rPr>
          <w:rFonts w:ascii="Arial" w:cs="Arial"/>
          <w:sz w:val="24"/>
          <w:szCs w:val="21"/>
        </w:rPr>
      </w:pPr>
      <w:r>
        <w:rPr>
          <w:rFonts w:hint="eastAsia"/>
          <w:sz w:val="24"/>
          <w:szCs w:val="32"/>
        </w:rPr>
        <w:lastRenderedPageBreak/>
        <w:t>大数据驱动周期、绿灯时间、相位序列评价算法，可自动评价周期、绿灯时间、相位序列是否合理，并自动优化周期、绿灯时间、相位序列。</w:t>
      </w:r>
    </w:p>
    <w:p w:rsidR="00806957" w:rsidRDefault="00806957" w:rsidP="00806957">
      <w:pPr>
        <w:numPr>
          <w:ilvl w:val="0"/>
          <w:numId w:val="10"/>
        </w:numPr>
        <w:tabs>
          <w:tab w:val="clear" w:pos="720"/>
          <w:tab w:val="left" w:pos="459"/>
        </w:tabs>
        <w:adjustRightInd w:val="0"/>
        <w:spacing w:line="360" w:lineRule="auto"/>
        <w:ind w:left="459" w:firstLineChars="10" w:firstLine="24"/>
        <w:textAlignment w:val="baseline"/>
        <w:rPr>
          <w:sz w:val="24"/>
          <w:szCs w:val="32"/>
        </w:rPr>
      </w:pPr>
      <w:r>
        <w:rPr>
          <w:rFonts w:hint="eastAsia"/>
          <w:sz w:val="24"/>
          <w:szCs w:val="32"/>
        </w:rPr>
        <w:t>大数据驱动相位差评价算法，可自动评价相位差是否合理，并自动优化相位差。</w:t>
      </w:r>
    </w:p>
    <w:p w:rsidR="008E2EE2" w:rsidRDefault="008E2EE2" w:rsidP="00344B10">
      <w:pPr>
        <w:pStyle w:val="-1"/>
        <w:numPr>
          <w:ilvl w:val="0"/>
          <w:numId w:val="1"/>
        </w:numPr>
      </w:pPr>
      <w:r>
        <w:rPr>
          <w:rFonts w:hint="eastAsia"/>
        </w:rPr>
        <w:t>进度安排</w:t>
      </w:r>
    </w:p>
    <w:p w:rsidR="00E23E74" w:rsidRDefault="00E23E74" w:rsidP="00E23E74">
      <w:pPr>
        <w:pStyle w:val="-8"/>
        <w:numPr>
          <w:ilvl w:val="0"/>
          <w:numId w:val="14"/>
        </w:numPr>
        <w:ind w:firstLineChars="0"/>
      </w:pPr>
      <w:r w:rsidRPr="00E23E74">
        <w:t>2017.12.20 - 2018.03.04</w:t>
      </w:r>
    </w:p>
    <w:p w:rsidR="00E23E74" w:rsidRDefault="00E23E74" w:rsidP="00E23E74">
      <w:pPr>
        <w:pStyle w:val="-8"/>
        <w:ind w:left="900" w:firstLineChars="0" w:firstLine="0"/>
      </w:pPr>
      <w:r w:rsidRPr="00E23E74">
        <w:rPr>
          <w:rFonts w:hint="eastAsia"/>
        </w:rPr>
        <w:t>收集材料，阅读相关文献完成外文翻译和文献综述</w:t>
      </w:r>
      <w:r>
        <w:rPr>
          <w:rFonts w:hint="eastAsia"/>
        </w:rPr>
        <w:t>。</w:t>
      </w:r>
    </w:p>
    <w:p w:rsidR="00E23E74" w:rsidRDefault="00E23E74" w:rsidP="00E23E74">
      <w:pPr>
        <w:pStyle w:val="-8"/>
        <w:numPr>
          <w:ilvl w:val="0"/>
          <w:numId w:val="14"/>
        </w:numPr>
        <w:ind w:firstLineChars="0"/>
      </w:pPr>
      <w:r w:rsidRPr="00E23E74">
        <w:t>2018.03.05 - 2018.03.19</w:t>
      </w:r>
    </w:p>
    <w:p w:rsidR="00E23E74" w:rsidRDefault="00E23E74" w:rsidP="00E23E74">
      <w:pPr>
        <w:pStyle w:val="-8"/>
        <w:ind w:left="900" w:firstLineChars="0" w:firstLine="0"/>
      </w:pPr>
      <w:r w:rsidRPr="00E23E74">
        <w:rPr>
          <w:rFonts w:hint="eastAsia"/>
        </w:rPr>
        <w:t>完成开题报告，参加开题交流，初步确定开发方案</w:t>
      </w:r>
      <w:r w:rsidR="00214D4D">
        <w:rPr>
          <w:rFonts w:hint="eastAsia"/>
        </w:rPr>
        <w:t>。</w:t>
      </w:r>
    </w:p>
    <w:p w:rsidR="006E7996" w:rsidRDefault="006E7996" w:rsidP="006E7996">
      <w:pPr>
        <w:pStyle w:val="-8"/>
        <w:numPr>
          <w:ilvl w:val="0"/>
          <w:numId w:val="14"/>
        </w:numPr>
        <w:ind w:firstLineChars="0"/>
      </w:pPr>
      <w:r w:rsidRPr="006E7996">
        <w:t>2018.03.20 - 2018.04.30</w:t>
      </w:r>
    </w:p>
    <w:p w:rsidR="006E7996" w:rsidRDefault="006E7996" w:rsidP="006E7996">
      <w:pPr>
        <w:pStyle w:val="-8"/>
        <w:ind w:left="900" w:firstLineChars="0" w:firstLine="0"/>
      </w:pPr>
      <w:r w:rsidRPr="006E7996">
        <w:rPr>
          <w:rFonts w:hint="eastAsia"/>
        </w:rPr>
        <w:t>初步完成前端页面开发，接受中期检查</w:t>
      </w:r>
      <w:r>
        <w:rPr>
          <w:rFonts w:hint="eastAsia"/>
        </w:rPr>
        <w:t>。</w:t>
      </w:r>
    </w:p>
    <w:p w:rsidR="006E7996" w:rsidRDefault="006E7996" w:rsidP="006E7996">
      <w:pPr>
        <w:pStyle w:val="-8"/>
        <w:numPr>
          <w:ilvl w:val="0"/>
          <w:numId w:val="14"/>
        </w:numPr>
        <w:ind w:firstLineChars="0"/>
      </w:pPr>
      <w:r w:rsidRPr="006E7996">
        <w:t>2018.05.01 - 2018.05.31</w:t>
      </w:r>
    </w:p>
    <w:p w:rsidR="006E7996" w:rsidRDefault="006E7996" w:rsidP="006E7996">
      <w:pPr>
        <w:pStyle w:val="-8"/>
        <w:ind w:left="900" w:firstLineChars="0" w:firstLine="0"/>
      </w:pPr>
      <w:r w:rsidRPr="006E7996">
        <w:rPr>
          <w:rFonts w:hint="eastAsia"/>
        </w:rPr>
        <w:t>完成全部页面设计和功能开发，进行大量单元测试，撰写论文初稿</w:t>
      </w:r>
      <w:r>
        <w:rPr>
          <w:rFonts w:hint="eastAsia"/>
        </w:rPr>
        <w:t>。</w:t>
      </w:r>
    </w:p>
    <w:p w:rsidR="00693EB9" w:rsidRDefault="00693EB9" w:rsidP="00693EB9">
      <w:pPr>
        <w:pStyle w:val="-8"/>
        <w:numPr>
          <w:ilvl w:val="0"/>
          <w:numId w:val="14"/>
        </w:numPr>
        <w:ind w:firstLineChars="0"/>
      </w:pPr>
      <w:r w:rsidRPr="00693EB9">
        <w:t>2018.06.01 - 2018.06.30</w:t>
      </w:r>
    </w:p>
    <w:p w:rsidR="00693EB9" w:rsidRPr="00E23E74" w:rsidRDefault="00693EB9" w:rsidP="00693EB9">
      <w:pPr>
        <w:pStyle w:val="-8"/>
        <w:ind w:left="900" w:firstLineChars="0" w:firstLine="0"/>
      </w:pPr>
      <w:r w:rsidRPr="00693EB9">
        <w:rPr>
          <w:rFonts w:hint="eastAsia"/>
        </w:rPr>
        <w:t>论文修改，毕业答辩，提交相关文档资料。</w:t>
      </w:r>
    </w:p>
    <w:p w:rsidR="004C1A3B" w:rsidRPr="00496814" w:rsidRDefault="00BA1D44">
      <w:pPr>
        <w:widowControl/>
        <w:jc w:val="left"/>
        <w:rPr>
          <w:rFonts w:ascii="Times New Roman" w:eastAsia="宋体" w:hAnsi="Times New Roman" w:cs="Times New Roman"/>
          <w:sz w:val="24"/>
        </w:rPr>
      </w:pPr>
      <w:r>
        <w:br w:type="page"/>
      </w:r>
    </w:p>
    <w:p w:rsidR="004C1A3B" w:rsidRDefault="004C1A3B" w:rsidP="009F34C4">
      <w:pPr>
        <w:pStyle w:val="-6"/>
      </w:pPr>
      <w:r>
        <w:rPr>
          <w:rFonts w:hint="eastAsia"/>
        </w:rPr>
        <w:lastRenderedPageBreak/>
        <w:t>参考文献</w:t>
      </w:r>
    </w:p>
    <w:p w:rsidR="00D75EDC" w:rsidRPr="003D7C9B" w:rsidRDefault="00D75EDC" w:rsidP="00D75EDC">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J. Zhang et al., “Data-driven intelligent transportation systems: A </w:t>
      </w:r>
      <w:proofErr w:type="spellStart"/>
      <w:r w:rsidRPr="003D7C9B">
        <w:rPr>
          <w:rFonts w:ascii="Times New Roman" w:eastAsia="宋体" w:hAnsi="Times New Roman"/>
          <w:sz w:val="24"/>
          <w:szCs w:val="24"/>
        </w:rPr>
        <w:t>survey,”IEEE</w:t>
      </w:r>
      <w:proofErr w:type="spellEnd"/>
      <w:r w:rsidRPr="003D7C9B">
        <w:rPr>
          <w:rFonts w:ascii="Times New Roman" w:eastAsia="宋体" w:hAnsi="Times New Roman"/>
          <w:sz w:val="24"/>
          <w:szCs w:val="24"/>
        </w:rPr>
        <w:t xml:space="preserve"> Trans. </w:t>
      </w:r>
      <w:proofErr w:type="spellStart"/>
      <w:r w:rsidRPr="003D7C9B">
        <w:rPr>
          <w:rFonts w:ascii="Times New Roman" w:eastAsia="宋体" w:hAnsi="Times New Roman"/>
          <w:sz w:val="24"/>
          <w:szCs w:val="24"/>
        </w:rPr>
        <w:t>Intell</w:t>
      </w:r>
      <w:proofErr w:type="spellEnd"/>
      <w:r w:rsidRPr="003D7C9B">
        <w:rPr>
          <w:rFonts w:ascii="Times New Roman" w:eastAsia="宋体" w:hAnsi="Times New Roman"/>
          <w:sz w:val="24"/>
          <w:szCs w:val="24"/>
        </w:rPr>
        <w:t>. Transp. Syst., vol. 12, no. 4, pp. 1624–1639,Dec. 2011.</w:t>
      </w:r>
    </w:p>
    <w:p w:rsidR="007252F4" w:rsidRPr="003D7C9B" w:rsidRDefault="007252F4" w:rsidP="00D75EDC">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N. </w:t>
      </w:r>
      <w:proofErr w:type="spellStart"/>
      <w:r w:rsidRPr="003D7C9B">
        <w:rPr>
          <w:rFonts w:ascii="Times New Roman" w:eastAsia="宋体" w:hAnsi="Times New Roman"/>
          <w:sz w:val="24"/>
          <w:szCs w:val="24"/>
        </w:rPr>
        <w:t>Andrienko</w:t>
      </w:r>
      <w:proofErr w:type="spellEnd"/>
      <w:r w:rsidRPr="003D7C9B">
        <w:rPr>
          <w:rFonts w:ascii="Times New Roman" w:eastAsia="宋体" w:hAnsi="Times New Roman"/>
          <w:sz w:val="24"/>
          <w:szCs w:val="24"/>
        </w:rPr>
        <w:t xml:space="preserve">, G. </w:t>
      </w:r>
      <w:proofErr w:type="spellStart"/>
      <w:r w:rsidRPr="003D7C9B">
        <w:rPr>
          <w:rFonts w:ascii="Times New Roman" w:eastAsia="宋体" w:hAnsi="Times New Roman"/>
          <w:sz w:val="24"/>
          <w:szCs w:val="24"/>
        </w:rPr>
        <w:t>Andrienko</w:t>
      </w:r>
      <w:proofErr w:type="spellEnd"/>
      <w:r w:rsidRPr="003D7C9B">
        <w:rPr>
          <w:rFonts w:ascii="Times New Roman" w:eastAsia="宋体" w:hAnsi="Times New Roman"/>
          <w:sz w:val="24"/>
          <w:szCs w:val="24"/>
        </w:rPr>
        <w:t xml:space="preserve">, H. </w:t>
      </w:r>
      <w:proofErr w:type="spellStart"/>
      <w:r w:rsidRPr="003D7C9B">
        <w:rPr>
          <w:rFonts w:ascii="Times New Roman" w:eastAsia="宋体" w:hAnsi="Times New Roman"/>
          <w:sz w:val="24"/>
          <w:szCs w:val="24"/>
        </w:rPr>
        <w:t>Stange</w:t>
      </w:r>
      <w:proofErr w:type="spellEnd"/>
      <w:r w:rsidRPr="003D7C9B">
        <w:rPr>
          <w:rFonts w:ascii="Times New Roman" w:eastAsia="宋体" w:hAnsi="Times New Roman"/>
          <w:sz w:val="24"/>
          <w:szCs w:val="24"/>
        </w:rPr>
        <w:t>, T. Liebig, and D. Hecker, “</w:t>
      </w:r>
      <w:proofErr w:type="spellStart"/>
      <w:r w:rsidRPr="003D7C9B">
        <w:rPr>
          <w:rFonts w:ascii="Times New Roman" w:eastAsia="宋体" w:hAnsi="Times New Roman"/>
          <w:sz w:val="24"/>
          <w:szCs w:val="24"/>
        </w:rPr>
        <w:t>Visualanalytics</w:t>
      </w:r>
      <w:proofErr w:type="spellEnd"/>
      <w:r w:rsidRPr="003D7C9B">
        <w:rPr>
          <w:rFonts w:ascii="Times New Roman" w:eastAsia="宋体" w:hAnsi="Times New Roman"/>
          <w:sz w:val="24"/>
          <w:szCs w:val="24"/>
        </w:rPr>
        <w:t xml:space="preserve"> for understanding spatial situations from episodic </w:t>
      </w:r>
      <w:proofErr w:type="spellStart"/>
      <w:r w:rsidRPr="003D7C9B">
        <w:rPr>
          <w:rFonts w:ascii="Times New Roman" w:eastAsia="宋体" w:hAnsi="Times New Roman"/>
          <w:sz w:val="24"/>
          <w:szCs w:val="24"/>
        </w:rPr>
        <w:t>movementdata</w:t>
      </w:r>
      <w:proofErr w:type="spellEnd"/>
      <w:r w:rsidRPr="003D7C9B">
        <w:rPr>
          <w:rFonts w:ascii="Times New Roman" w:eastAsia="宋体" w:hAnsi="Times New Roman"/>
          <w:sz w:val="24"/>
          <w:szCs w:val="24"/>
        </w:rPr>
        <w:t>,” KI–</w:t>
      </w:r>
      <w:proofErr w:type="spellStart"/>
      <w:r w:rsidRPr="003D7C9B">
        <w:rPr>
          <w:rFonts w:ascii="Times New Roman" w:eastAsia="宋体" w:hAnsi="Times New Roman"/>
          <w:sz w:val="24"/>
          <w:szCs w:val="24"/>
        </w:rPr>
        <w:t>Künstl</w:t>
      </w:r>
      <w:proofErr w:type="spellEnd"/>
      <w:r w:rsidRPr="003D7C9B">
        <w:rPr>
          <w:rFonts w:ascii="Times New Roman" w:eastAsia="宋体" w:hAnsi="Times New Roman"/>
          <w:sz w:val="24"/>
          <w:szCs w:val="24"/>
        </w:rPr>
        <w:t xml:space="preserve">. </w:t>
      </w:r>
      <w:proofErr w:type="spellStart"/>
      <w:r w:rsidRPr="003D7C9B">
        <w:rPr>
          <w:rFonts w:ascii="Times New Roman" w:eastAsia="宋体" w:hAnsi="Times New Roman"/>
          <w:sz w:val="24"/>
          <w:szCs w:val="24"/>
        </w:rPr>
        <w:t>Intell</w:t>
      </w:r>
      <w:proofErr w:type="spellEnd"/>
      <w:r w:rsidRPr="003D7C9B">
        <w:rPr>
          <w:rFonts w:ascii="Times New Roman" w:eastAsia="宋体" w:hAnsi="Times New Roman"/>
          <w:sz w:val="24"/>
          <w:szCs w:val="24"/>
        </w:rPr>
        <w:t>., vol. 26, no. 3, pp. 241–251, Aug. 2012.</w:t>
      </w:r>
    </w:p>
    <w:p w:rsidR="00B721C1" w:rsidRPr="003D7C9B" w:rsidRDefault="00B721C1" w:rsidP="00B721C1">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N. Ferreira, J. </w:t>
      </w:r>
      <w:proofErr w:type="spellStart"/>
      <w:r w:rsidRPr="003D7C9B">
        <w:rPr>
          <w:rFonts w:ascii="Times New Roman" w:eastAsia="宋体" w:hAnsi="Times New Roman"/>
          <w:sz w:val="24"/>
          <w:szCs w:val="24"/>
        </w:rPr>
        <w:t>Poco</w:t>
      </w:r>
      <w:proofErr w:type="spellEnd"/>
      <w:r w:rsidRPr="003D7C9B">
        <w:rPr>
          <w:rFonts w:ascii="Times New Roman" w:eastAsia="宋体" w:hAnsi="Times New Roman"/>
          <w:sz w:val="24"/>
          <w:szCs w:val="24"/>
        </w:rPr>
        <w:t xml:space="preserve">, </w:t>
      </w:r>
      <w:proofErr w:type="spellStart"/>
      <w:r w:rsidRPr="003D7C9B">
        <w:rPr>
          <w:rFonts w:ascii="Times New Roman" w:eastAsia="宋体" w:hAnsi="Times New Roman"/>
          <w:sz w:val="24"/>
          <w:szCs w:val="24"/>
        </w:rPr>
        <w:t>H.T.Vo</w:t>
      </w:r>
      <w:proofErr w:type="spellEnd"/>
      <w:r w:rsidRPr="003D7C9B">
        <w:rPr>
          <w:rFonts w:ascii="Times New Roman" w:eastAsia="宋体" w:hAnsi="Times New Roman"/>
          <w:sz w:val="24"/>
          <w:szCs w:val="24"/>
        </w:rPr>
        <w:t xml:space="preserve">, </w:t>
      </w:r>
      <w:proofErr w:type="spellStart"/>
      <w:r w:rsidRPr="003D7C9B">
        <w:rPr>
          <w:rFonts w:ascii="Times New Roman" w:eastAsia="宋体" w:hAnsi="Times New Roman"/>
          <w:sz w:val="24"/>
          <w:szCs w:val="24"/>
        </w:rPr>
        <w:t>J.Freire</w:t>
      </w:r>
      <w:proofErr w:type="spellEnd"/>
      <w:r w:rsidRPr="003D7C9B">
        <w:rPr>
          <w:rFonts w:ascii="Times New Roman" w:eastAsia="宋体" w:hAnsi="Times New Roman"/>
          <w:sz w:val="24"/>
          <w:szCs w:val="24"/>
        </w:rPr>
        <w:t xml:space="preserve">, and C. </w:t>
      </w:r>
      <w:proofErr w:type="spellStart"/>
      <w:r w:rsidRPr="003D7C9B">
        <w:rPr>
          <w:rFonts w:ascii="Times New Roman" w:eastAsia="宋体" w:hAnsi="Times New Roman"/>
          <w:sz w:val="24"/>
          <w:szCs w:val="24"/>
        </w:rPr>
        <w:t>T.Silva</w:t>
      </w:r>
      <w:proofErr w:type="spellEnd"/>
      <w:r w:rsidRPr="003D7C9B">
        <w:rPr>
          <w:rFonts w:ascii="Times New Roman" w:eastAsia="宋体" w:hAnsi="Times New Roman"/>
          <w:sz w:val="24"/>
          <w:szCs w:val="24"/>
        </w:rPr>
        <w:t xml:space="preserve">, “Visual </w:t>
      </w:r>
      <w:proofErr w:type="spellStart"/>
      <w:r w:rsidRPr="003D7C9B">
        <w:rPr>
          <w:rFonts w:ascii="Times New Roman" w:eastAsia="宋体" w:hAnsi="Times New Roman"/>
          <w:sz w:val="24"/>
          <w:szCs w:val="24"/>
        </w:rPr>
        <w:t>explorationof</w:t>
      </w:r>
      <w:proofErr w:type="spellEnd"/>
      <w:r w:rsidRPr="003D7C9B">
        <w:rPr>
          <w:rFonts w:ascii="Times New Roman" w:eastAsia="宋体" w:hAnsi="Times New Roman"/>
          <w:sz w:val="24"/>
          <w:szCs w:val="24"/>
        </w:rPr>
        <w:t xml:space="preserve"> big </w:t>
      </w:r>
      <w:proofErr w:type="spellStart"/>
      <w:r w:rsidRPr="003D7C9B">
        <w:rPr>
          <w:rFonts w:ascii="Times New Roman" w:eastAsia="宋体" w:hAnsi="Times New Roman"/>
          <w:sz w:val="24"/>
          <w:szCs w:val="24"/>
        </w:rPr>
        <w:t>spatio</w:t>
      </w:r>
      <w:proofErr w:type="spellEnd"/>
      <w:r w:rsidRPr="003D7C9B">
        <w:rPr>
          <w:rFonts w:ascii="Times New Roman" w:eastAsia="宋体" w:hAnsi="Times New Roman"/>
          <w:sz w:val="24"/>
          <w:szCs w:val="24"/>
        </w:rPr>
        <w:t xml:space="preserve">-temporal urban data: A study of New York City taxi </w:t>
      </w:r>
      <w:proofErr w:type="spellStart"/>
      <w:r w:rsidRPr="003D7C9B">
        <w:rPr>
          <w:rFonts w:ascii="Times New Roman" w:eastAsia="宋体" w:hAnsi="Times New Roman"/>
          <w:sz w:val="24"/>
          <w:szCs w:val="24"/>
        </w:rPr>
        <w:t>trips,”IEEE</w:t>
      </w:r>
      <w:proofErr w:type="spellEnd"/>
      <w:r w:rsidRPr="003D7C9B">
        <w:rPr>
          <w:rFonts w:ascii="Times New Roman" w:eastAsia="宋体" w:hAnsi="Times New Roman"/>
          <w:sz w:val="24"/>
          <w:szCs w:val="24"/>
        </w:rPr>
        <w:t xml:space="preserve"> Trans. Vis. </w:t>
      </w:r>
      <w:proofErr w:type="spellStart"/>
      <w:r w:rsidRPr="003D7C9B">
        <w:rPr>
          <w:rFonts w:ascii="Times New Roman" w:eastAsia="宋体" w:hAnsi="Times New Roman"/>
          <w:sz w:val="24"/>
          <w:szCs w:val="24"/>
        </w:rPr>
        <w:t>Comput</w:t>
      </w:r>
      <w:proofErr w:type="spellEnd"/>
      <w:r w:rsidRPr="003D7C9B">
        <w:rPr>
          <w:rFonts w:ascii="Times New Roman" w:eastAsia="宋体" w:hAnsi="Times New Roman"/>
          <w:sz w:val="24"/>
          <w:szCs w:val="24"/>
        </w:rPr>
        <w:t>. Graphics, vol. 19, no. 12, pp. 2149–2158,Dec. 2013.</w:t>
      </w:r>
    </w:p>
    <w:p w:rsidR="00B721C1" w:rsidRDefault="000F0627" w:rsidP="000F0627">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H. Liu et al., “Visual analysis of route diversity,” in Proc. IEEE </w:t>
      </w:r>
      <w:proofErr w:type="spellStart"/>
      <w:r w:rsidRPr="003D7C9B">
        <w:rPr>
          <w:rFonts w:ascii="Times New Roman" w:eastAsia="宋体" w:hAnsi="Times New Roman"/>
          <w:sz w:val="24"/>
          <w:szCs w:val="24"/>
        </w:rPr>
        <w:t>Conf.Visual</w:t>
      </w:r>
      <w:proofErr w:type="spellEnd"/>
      <w:r w:rsidRPr="003D7C9B">
        <w:rPr>
          <w:rFonts w:ascii="Times New Roman" w:eastAsia="宋体" w:hAnsi="Times New Roman"/>
          <w:sz w:val="24"/>
          <w:szCs w:val="24"/>
        </w:rPr>
        <w:t xml:space="preserve"> Anal. Sci. Technol., 2011, pp. 171–180.</w:t>
      </w:r>
    </w:p>
    <w:p w:rsidR="00BE22BA" w:rsidRPr="00B01E7A" w:rsidRDefault="00BE22BA" w:rsidP="00BE22BA">
      <w:pPr>
        <w:pStyle w:val="-a"/>
        <w:numPr>
          <w:ilvl w:val="0"/>
          <w:numId w:val="3"/>
        </w:numPr>
        <w:rPr>
          <w:szCs w:val="24"/>
        </w:rPr>
      </w:pPr>
      <w:r w:rsidRPr="003D7C9B">
        <w:rPr>
          <w:rFonts w:hint="eastAsia"/>
          <w:szCs w:val="24"/>
        </w:rPr>
        <w:t>舒采焘，张孜</w:t>
      </w:r>
      <w:r w:rsidRPr="003D7C9B">
        <w:rPr>
          <w:rFonts w:hint="eastAsia"/>
          <w:szCs w:val="24"/>
        </w:rPr>
        <w:t xml:space="preserve"> . </w:t>
      </w:r>
      <w:r w:rsidRPr="003D7C9B">
        <w:rPr>
          <w:rFonts w:hint="eastAsia"/>
          <w:szCs w:val="24"/>
        </w:rPr>
        <w:t>新型城市化背景下的先进交通信息服务体系构</w:t>
      </w:r>
      <w:r w:rsidRPr="00B01E7A">
        <w:rPr>
          <w:rFonts w:hint="eastAsia"/>
          <w:szCs w:val="24"/>
        </w:rPr>
        <w:t>建</w:t>
      </w:r>
      <w:r w:rsidRPr="00B01E7A">
        <w:rPr>
          <w:rFonts w:hint="eastAsia"/>
          <w:szCs w:val="24"/>
        </w:rPr>
        <w:t xml:space="preserve"> [J]. </w:t>
      </w:r>
      <w:r w:rsidRPr="00B01E7A">
        <w:rPr>
          <w:rFonts w:hint="eastAsia"/>
          <w:szCs w:val="24"/>
        </w:rPr>
        <w:t>交通科技与经济，</w:t>
      </w:r>
      <w:r w:rsidRPr="00B01E7A">
        <w:rPr>
          <w:rFonts w:hint="eastAsia"/>
          <w:szCs w:val="24"/>
        </w:rPr>
        <w:t>2016</w:t>
      </w:r>
      <w:r w:rsidRPr="00B01E7A">
        <w:rPr>
          <w:rFonts w:hint="eastAsia"/>
          <w:szCs w:val="24"/>
        </w:rPr>
        <w:t>，</w:t>
      </w:r>
      <w:r w:rsidRPr="00B01E7A">
        <w:rPr>
          <w:rFonts w:hint="eastAsia"/>
          <w:szCs w:val="24"/>
        </w:rPr>
        <w:t>18</w:t>
      </w:r>
      <w:r w:rsidRPr="00B01E7A">
        <w:rPr>
          <w:rFonts w:hint="eastAsia"/>
          <w:szCs w:val="24"/>
        </w:rPr>
        <w:t>（</w:t>
      </w:r>
      <w:r w:rsidRPr="00B01E7A">
        <w:rPr>
          <w:rFonts w:hint="eastAsia"/>
          <w:szCs w:val="24"/>
        </w:rPr>
        <w:t>5</w:t>
      </w:r>
      <w:r w:rsidRPr="00B01E7A">
        <w:rPr>
          <w:rFonts w:hint="eastAsia"/>
          <w:szCs w:val="24"/>
        </w:rPr>
        <w:t>）：</w:t>
      </w:r>
      <w:r w:rsidRPr="00B01E7A">
        <w:rPr>
          <w:rFonts w:hint="eastAsia"/>
          <w:szCs w:val="24"/>
        </w:rPr>
        <w:t>21-25.</w:t>
      </w:r>
    </w:p>
    <w:p w:rsidR="00BE22BA" w:rsidRDefault="00BE22BA" w:rsidP="00BE22BA">
      <w:pPr>
        <w:pStyle w:val="-a"/>
        <w:numPr>
          <w:ilvl w:val="0"/>
          <w:numId w:val="3"/>
        </w:numPr>
        <w:rPr>
          <w:szCs w:val="24"/>
        </w:rPr>
      </w:pPr>
      <w:r w:rsidRPr="003D7C9B">
        <w:rPr>
          <w:rFonts w:hint="eastAsia"/>
          <w:szCs w:val="24"/>
        </w:rPr>
        <w:t>关积珍</w:t>
      </w:r>
      <w:r w:rsidRPr="003D7C9B">
        <w:rPr>
          <w:rFonts w:hint="eastAsia"/>
          <w:szCs w:val="24"/>
        </w:rPr>
        <w:t xml:space="preserve"> . </w:t>
      </w:r>
      <w:r w:rsidRPr="003D7C9B">
        <w:rPr>
          <w:rFonts w:hint="eastAsia"/>
          <w:szCs w:val="24"/>
        </w:rPr>
        <w:t>对北京奥运公众交通信息服务的探讨</w:t>
      </w:r>
      <w:r w:rsidRPr="003D7C9B">
        <w:rPr>
          <w:rFonts w:hint="eastAsia"/>
          <w:szCs w:val="24"/>
        </w:rPr>
        <w:t xml:space="preserve"> [J]. </w:t>
      </w:r>
      <w:r w:rsidRPr="003D7C9B">
        <w:rPr>
          <w:rFonts w:hint="eastAsia"/>
          <w:szCs w:val="24"/>
        </w:rPr>
        <w:t>交通运输系统</w:t>
      </w:r>
    </w:p>
    <w:p w:rsidR="006A75B7" w:rsidRPr="006A75B7" w:rsidRDefault="006A75B7" w:rsidP="006A75B7">
      <w:pPr>
        <w:pStyle w:val="-a"/>
        <w:numPr>
          <w:ilvl w:val="0"/>
          <w:numId w:val="3"/>
        </w:numPr>
        <w:rPr>
          <w:szCs w:val="24"/>
        </w:rPr>
      </w:pPr>
      <w:r w:rsidRPr="00750EBD">
        <w:rPr>
          <w:rFonts w:hint="eastAsia"/>
          <w:szCs w:val="24"/>
        </w:rPr>
        <w:t>朱昊，王磊，张会娜</w:t>
      </w:r>
      <w:r w:rsidRPr="00750EBD">
        <w:rPr>
          <w:rFonts w:hint="eastAsia"/>
          <w:szCs w:val="24"/>
        </w:rPr>
        <w:t xml:space="preserve"> . </w:t>
      </w:r>
      <w:r w:rsidRPr="00750EBD">
        <w:rPr>
          <w:rFonts w:hint="eastAsia"/>
          <w:szCs w:val="24"/>
        </w:rPr>
        <w:t>世博交通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p w:rsidR="00086DD7" w:rsidRPr="003D7C9B" w:rsidRDefault="00086DD7" w:rsidP="00086DD7">
      <w:pPr>
        <w:pStyle w:val="-a"/>
        <w:numPr>
          <w:ilvl w:val="0"/>
          <w:numId w:val="3"/>
        </w:numPr>
        <w:rPr>
          <w:szCs w:val="24"/>
        </w:rPr>
      </w:pPr>
      <w:r w:rsidRPr="003D7C9B">
        <w:rPr>
          <w:szCs w:val="24"/>
        </w:rPr>
        <w:t>陆化普</w:t>
      </w:r>
      <w:r w:rsidRPr="003D7C9B">
        <w:rPr>
          <w:szCs w:val="24"/>
        </w:rPr>
        <w:t>,</w:t>
      </w:r>
      <w:r w:rsidRPr="003D7C9B">
        <w:rPr>
          <w:szCs w:val="24"/>
        </w:rPr>
        <w:t>孙智源</w:t>
      </w:r>
      <w:r w:rsidRPr="003D7C9B">
        <w:rPr>
          <w:szCs w:val="24"/>
        </w:rPr>
        <w:t>,</w:t>
      </w:r>
      <w:r w:rsidRPr="003D7C9B">
        <w:rPr>
          <w:szCs w:val="24"/>
        </w:rPr>
        <w:t>屈闻聪</w:t>
      </w:r>
      <w:r w:rsidRPr="003D7C9B">
        <w:rPr>
          <w:szCs w:val="24"/>
        </w:rPr>
        <w:t>.</w:t>
      </w:r>
      <w:r w:rsidRPr="003D7C9B">
        <w:rPr>
          <w:szCs w:val="24"/>
        </w:rPr>
        <w:t>大数据及其在城市智能交通系统中的应用综述</w:t>
      </w:r>
      <w:r w:rsidRPr="003D7C9B">
        <w:rPr>
          <w:szCs w:val="24"/>
        </w:rPr>
        <w:t>[J].</w:t>
      </w:r>
      <w:r w:rsidRPr="003D7C9B">
        <w:rPr>
          <w:szCs w:val="24"/>
        </w:rPr>
        <w:t>交通运输系统工程与信息</w:t>
      </w:r>
      <w:r w:rsidRPr="003D7C9B">
        <w:rPr>
          <w:szCs w:val="24"/>
        </w:rPr>
        <w:t>,2015,15(05):45-52.</w:t>
      </w:r>
    </w:p>
    <w:p w:rsidR="00086DD7" w:rsidRPr="003D7C9B" w:rsidRDefault="00086DD7" w:rsidP="00086DD7">
      <w:pPr>
        <w:pStyle w:val="-a"/>
        <w:numPr>
          <w:ilvl w:val="0"/>
          <w:numId w:val="3"/>
        </w:numPr>
        <w:rPr>
          <w:szCs w:val="24"/>
        </w:rPr>
      </w:pPr>
      <w:r w:rsidRPr="003D7C9B">
        <w:rPr>
          <w:rFonts w:hint="eastAsia"/>
          <w:szCs w:val="24"/>
        </w:rPr>
        <w:t>陈阳</w:t>
      </w:r>
      <w:r w:rsidRPr="003D7C9B">
        <w:rPr>
          <w:rFonts w:hint="eastAsia"/>
          <w:szCs w:val="24"/>
        </w:rPr>
        <w:t>.</w:t>
      </w:r>
      <w:r w:rsidRPr="003D7C9B">
        <w:rPr>
          <w:rFonts w:hint="eastAsia"/>
          <w:szCs w:val="24"/>
        </w:rPr>
        <w:t>大数据在智能交通系统中的应用研究</w:t>
      </w:r>
      <w:r w:rsidRPr="003D7C9B">
        <w:rPr>
          <w:rFonts w:hint="eastAsia"/>
          <w:szCs w:val="24"/>
        </w:rPr>
        <w:t>[J].</w:t>
      </w:r>
      <w:r w:rsidRPr="003D7C9B">
        <w:rPr>
          <w:rFonts w:hint="eastAsia"/>
          <w:szCs w:val="24"/>
        </w:rPr>
        <w:t>信息通信</w:t>
      </w:r>
      <w:r w:rsidRPr="003D7C9B">
        <w:rPr>
          <w:rFonts w:hint="eastAsia"/>
          <w:szCs w:val="24"/>
        </w:rPr>
        <w:t>,2016(07):142-143.</w:t>
      </w:r>
    </w:p>
    <w:p w:rsidR="00086DD7" w:rsidRPr="003D7C9B" w:rsidRDefault="00086DD7" w:rsidP="00086DD7">
      <w:pPr>
        <w:pStyle w:val="-a"/>
        <w:numPr>
          <w:ilvl w:val="0"/>
          <w:numId w:val="3"/>
        </w:numPr>
        <w:rPr>
          <w:szCs w:val="24"/>
        </w:rPr>
      </w:pPr>
      <w:r w:rsidRPr="003D7C9B">
        <w:rPr>
          <w:rFonts w:hint="eastAsia"/>
          <w:szCs w:val="24"/>
        </w:rPr>
        <w:t>苏刚</w:t>
      </w:r>
      <w:r w:rsidRPr="003D7C9B">
        <w:rPr>
          <w:rFonts w:hint="eastAsia"/>
          <w:szCs w:val="24"/>
        </w:rPr>
        <w:t>,</w:t>
      </w:r>
      <w:r w:rsidRPr="003D7C9B">
        <w:rPr>
          <w:rFonts w:hint="eastAsia"/>
          <w:szCs w:val="24"/>
        </w:rPr>
        <w:t>王坚</w:t>
      </w:r>
      <w:r w:rsidRPr="003D7C9B">
        <w:rPr>
          <w:rFonts w:hint="eastAsia"/>
          <w:szCs w:val="24"/>
        </w:rPr>
        <w:t>,</w:t>
      </w:r>
      <w:r w:rsidRPr="003D7C9B">
        <w:rPr>
          <w:rFonts w:hint="eastAsia"/>
          <w:szCs w:val="24"/>
        </w:rPr>
        <w:t>凌卫青</w:t>
      </w:r>
      <w:r w:rsidRPr="003D7C9B">
        <w:rPr>
          <w:rFonts w:hint="eastAsia"/>
          <w:szCs w:val="24"/>
        </w:rPr>
        <w:t>.</w:t>
      </w:r>
      <w:r w:rsidRPr="003D7C9B">
        <w:rPr>
          <w:rFonts w:hint="eastAsia"/>
          <w:szCs w:val="24"/>
        </w:rPr>
        <w:t>基于大数据的智能交通分析系统的设计与实现</w:t>
      </w:r>
      <w:r w:rsidRPr="003D7C9B">
        <w:rPr>
          <w:rFonts w:hint="eastAsia"/>
          <w:szCs w:val="24"/>
        </w:rPr>
        <w:t>[J].</w:t>
      </w:r>
      <w:r w:rsidRPr="003D7C9B">
        <w:rPr>
          <w:rFonts w:hint="eastAsia"/>
          <w:szCs w:val="24"/>
        </w:rPr>
        <w:t>电脑知识与技术</w:t>
      </w:r>
      <w:r w:rsidRPr="003D7C9B">
        <w:rPr>
          <w:rFonts w:hint="eastAsia"/>
          <w:szCs w:val="24"/>
        </w:rPr>
        <w:t>,2015,11(36):44-46.</w:t>
      </w:r>
    </w:p>
    <w:p w:rsidR="00086DD7" w:rsidRPr="003D7C9B" w:rsidRDefault="00086DD7" w:rsidP="00086DD7">
      <w:pPr>
        <w:pStyle w:val="-a"/>
        <w:numPr>
          <w:ilvl w:val="0"/>
          <w:numId w:val="3"/>
        </w:numPr>
        <w:rPr>
          <w:szCs w:val="24"/>
        </w:rPr>
      </w:pPr>
      <w:r w:rsidRPr="003D7C9B">
        <w:rPr>
          <w:rFonts w:hint="eastAsia"/>
          <w:szCs w:val="24"/>
        </w:rPr>
        <w:t>卢彪</w:t>
      </w:r>
      <w:r w:rsidRPr="003D7C9B">
        <w:rPr>
          <w:rFonts w:hint="eastAsia"/>
          <w:szCs w:val="24"/>
        </w:rPr>
        <w:t>,</w:t>
      </w:r>
      <w:r w:rsidRPr="003D7C9B">
        <w:rPr>
          <w:rFonts w:hint="eastAsia"/>
          <w:szCs w:val="24"/>
        </w:rPr>
        <w:t>李悦</w:t>
      </w:r>
      <w:r w:rsidRPr="003D7C9B">
        <w:rPr>
          <w:rFonts w:hint="eastAsia"/>
          <w:szCs w:val="24"/>
        </w:rPr>
        <w:t>,</w:t>
      </w:r>
      <w:r w:rsidRPr="003D7C9B">
        <w:rPr>
          <w:rFonts w:hint="eastAsia"/>
          <w:szCs w:val="24"/>
        </w:rPr>
        <w:t>张万礼</w:t>
      </w:r>
      <w:r w:rsidRPr="003D7C9B">
        <w:rPr>
          <w:rFonts w:hint="eastAsia"/>
          <w:szCs w:val="24"/>
        </w:rPr>
        <w:t>.</w:t>
      </w:r>
      <w:r w:rsidRPr="003D7C9B">
        <w:rPr>
          <w:rFonts w:hint="eastAsia"/>
          <w:szCs w:val="24"/>
        </w:rPr>
        <w:t>基于大数据技术的智能交通数据分析平台系统的研究与设计</w:t>
      </w:r>
      <w:r w:rsidRPr="003D7C9B">
        <w:rPr>
          <w:rFonts w:hint="eastAsia"/>
          <w:szCs w:val="24"/>
        </w:rPr>
        <w:t>[J].</w:t>
      </w:r>
      <w:r w:rsidRPr="003D7C9B">
        <w:rPr>
          <w:rFonts w:hint="eastAsia"/>
          <w:szCs w:val="24"/>
        </w:rPr>
        <w:t>湖北科技学院学报</w:t>
      </w:r>
      <w:r w:rsidRPr="003D7C9B">
        <w:rPr>
          <w:rFonts w:hint="eastAsia"/>
          <w:szCs w:val="24"/>
        </w:rPr>
        <w:t>,2016,36(05):6-9.</w:t>
      </w:r>
    </w:p>
    <w:p w:rsidR="00086DD7" w:rsidRPr="003D7C9B" w:rsidRDefault="00086DD7" w:rsidP="00086DD7">
      <w:pPr>
        <w:pStyle w:val="-a"/>
        <w:numPr>
          <w:ilvl w:val="0"/>
          <w:numId w:val="3"/>
        </w:numPr>
        <w:rPr>
          <w:szCs w:val="24"/>
        </w:rPr>
      </w:pPr>
      <w:r w:rsidRPr="003D7C9B">
        <w:rPr>
          <w:rFonts w:hint="eastAsia"/>
          <w:szCs w:val="24"/>
        </w:rPr>
        <w:t>顾承华</w:t>
      </w:r>
      <w:r w:rsidRPr="003D7C9B">
        <w:rPr>
          <w:rFonts w:hint="eastAsia"/>
          <w:szCs w:val="24"/>
        </w:rPr>
        <w:t>,</w:t>
      </w:r>
      <w:r w:rsidRPr="003D7C9B">
        <w:rPr>
          <w:rFonts w:hint="eastAsia"/>
          <w:szCs w:val="24"/>
        </w:rPr>
        <w:t>张扬</w:t>
      </w:r>
      <w:r w:rsidRPr="003D7C9B">
        <w:rPr>
          <w:rFonts w:hint="eastAsia"/>
          <w:szCs w:val="24"/>
        </w:rPr>
        <w:t>,</w:t>
      </w:r>
      <w:r w:rsidRPr="003D7C9B">
        <w:rPr>
          <w:rFonts w:hint="eastAsia"/>
          <w:szCs w:val="24"/>
        </w:rPr>
        <w:t>翟希</w:t>
      </w:r>
      <w:r w:rsidRPr="003D7C9B">
        <w:rPr>
          <w:rFonts w:hint="eastAsia"/>
          <w:szCs w:val="24"/>
        </w:rPr>
        <w:t>.</w:t>
      </w:r>
      <w:r w:rsidRPr="003D7C9B">
        <w:rPr>
          <w:rFonts w:hint="eastAsia"/>
          <w:szCs w:val="24"/>
        </w:rPr>
        <w:t>交通大数据关键技术研究</w:t>
      </w:r>
      <w:r w:rsidRPr="003D7C9B">
        <w:rPr>
          <w:rFonts w:hint="eastAsia"/>
          <w:szCs w:val="24"/>
        </w:rPr>
        <w:t>[J].</w:t>
      </w:r>
      <w:r w:rsidRPr="003D7C9B">
        <w:rPr>
          <w:rFonts w:hint="eastAsia"/>
          <w:szCs w:val="24"/>
        </w:rPr>
        <w:t>交通与运输</w:t>
      </w:r>
      <w:r w:rsidRPr="003D7C9B">
        <w:rPr>
          <w:rFonts w:hint="eastAsia"/>
          <w:szCs w:val="24"/>
        </w:rPr>
        <w:t>(</w:t>
      </w:r>
      <w:r w:rsidRPr="003D7C9B">
        <w:rPr>
          <w:rFonts w:hint="eastAsia"/>
          <w:szCs w:val="24"/>
        </w:rPr>
        <w:t>学术版</w:t>
      </w:r>
      <w:r w:rsidRPr="003D7C9B">
        <w:rPr>
          <w:rFonts w:hint="eastAsia"/>
          <w:szCs w:val="24"/>
        </w:rPr>
        <w:t>),2015(02):49-53.</w:t>
      </w:r>
    </w:p>
    <w:p w:rsidR="00086DD7" w:rsidRPr="003D7C9B" w:rsidRDefault="00086DD7" w:rsidP="00086DD7">
      <w:pPr>
        <w:pStyle w:val="-a"/>
        <w:numPr>
          <w:ilvl w:val="0"/>
          <w:numId w:val="3"/>
        </w:numPr>
        <w:rPr>
          <w:szCs w:val="24"/>
        </w:rPr>
      </w:pPr>
      <w:r w:rsidRPr="003D7C9B">
        <w:rPr>
          <w:rFonts w:hint="eastAsia"/>
          <w:szCs w:val="24"/>
        </w:rPr>
        <w:t>于硕</w:t>
      </w:r>
      <w:r w:rsidRPr="003D7C9B">
        <w:rPr>
          <w:rFonts w:hint="eastAsia"/>
          <w:szCs w:val="24"/>
        </w:rPr>
        <w:t>,</w:t>
      </w:r>
      <w:r w:rsidRPr="003D7C9B">
        <w:rPr>
          <w:rFonts w:hint="eastAsia"/>
          <w:szCs w:val="24"/>
        </w:rPr>
        <w:t>李泽宇</w:t>
      </w:r>
      <w:r w:rsidRPr="003D7C9B">
        <w:rPr>
          <w:rFonts w:hint="eastAsia"/>
          <w:szCs w:val="24"/>
        </w:rPr>
        <w:t>.</w:t>
      </w:r>
      <w:r w:rsidRPr="003D7C9B">
        <w:rPr>
          <w:rFonts w:hint="eastAsia"/>
          <w:szCs w:val="24"/>
        </w:rPr>
        <w:t>交通大数据及应用技术研究</w:t>
      </w:r>
      <w:r w:rsidRPr="003D7C9B">
        <w:rPr>
          <w:rFonts w:hint="eastAsia"/>
          <w:szCs w:val="24"/>
        </w:rPr>
        <w:t>[J].</w:t>
      </w:r>
      <w:r w:rsidRPr="003D7C9B">
        <w:rPr>
          <w:rFonts w:hint="eastAsia"/>
          <w:szCs w:val="24"/>
        </w:rPr>
        <w:t>中国高新技术企业</w:t>
      </w:r>
      <w:r w:rsidRPr="003D7C9B">
        <w:rPr>
          <w:rFonts w:hint="eastAsia"/>
          <w:szCs w:val="24"/>
        </w:rPr>
        <w:t>,2017(04):90-91.</w:t>
      </w:r>
    </w:p>
    <w:p w:rsidR="00086DD7" w:rsidRPr="003D7C9B" w:rsidRDefault="00086DD7" w:rsidP="00086DD7">
      <w:pPr>
        <w:pStyle w:val="-a"/>
        <w:numPr>
          <w:ilvl w:val="0"/>
          <w:numId w:val="3"/>
        </w:numPr>
        <w:rPr>
          <w:szCs w:val="24"/>
        </w:rPr>
      </w:pPr>
      <w:r w:rsidRPr="003D7C9B">
        <w:rPr>
          <w:rFonts w:hint="eastAsia"/>
          <w:szCs w:val="24"/>
        </w:rPr>
        <w:t>王庆纲</w:t>
      </w:r>
      <w:r w:rsidRPr="003D7C9B">
        <w:rPr>
          <w:rFonts w:hint="eastAsia"/>
          <w:szCs w:val="24"/>
        </w:rPr>
        <w:t>.</w:t>
      </w:r>
      <w:r w:rsidRPr="003D7C9B">
        <w:rPr>
          <w:rFonts w:hint="eastAsia"/>
          <w:szCs w:val="24"/>
        </w:rPr>
        <w:t>基于大数据的智慧枢纽交通信息服务系统框架研究</w:t>
      </w:r>
      <w:r w:rsidRPr="003D7C9B">
        <w:rPr>
          <w:rFonts w:hint="eastAsia"/>
          <w:szCs w:val="24"/>
        </w:rPr>
        <w:t>[J].</w:t>
      </w:r>
      <w:r w:rsidRPr="003D7C9B">
        <w:rPr>
          <w:rFonts w:hint="eastAsia"/>
          <w:szCs w:val="24"/>
        </w:rPr>
        <w:t>中国市政工程</w:t>
      </w:r>
      <w:r w:rsidRPr="003D7C9B">
        <w:rPr>
          <w:rFonts w:hint="eastAsia"/>
          <w:szCs w:val="24"/>
        </w:rPr>
        <w:t>,2017(06):94-97+116-117.</w:t>
      </w:r>
    </w:p>
    <w:p w:rsidR="00086DD7" w:rsidRPr="003D7C9B" w:rsidRDefault="00086DD7" w:rsidP="003D7C9B">
      <w:pPr>
        <w:pStyle w:val="a3"/>
        <w:autoSpaceDE w:val="0"/>
        <w:autoSpaceDN w:val="0"/>
        <w:spacing w:line="360" w:lineRule="auto"/>
        <w:ind w:left="420" w:firstLineChars="0" w:firstLine="0"/>
        <w:rPr>
          <w:rFonts w:ascii="Times New Roman" w:eastAsia="宋体" w:hAnsi="Times New Roman"/>
          <w:sz w:val="24"/>
          <w:szCs w:val="24"/>
        </w:rPr>
      </w:pPr>
    </w:p>
    <w:p w:rsidR="004C1A3B" w:rsidRPr="004C1A3B" w:rsidRDefault="004C1A3B" w:rsidP="00D03CFE">
      <w:pPr>
        <w:pStyle w:val="-a"/>
        <w:ind w:left="0" w:firstLine="0"/>
      </w:pPr>
    </w:p>
    <w:sectPr w:rsidR="004C1A3B" w:rsidRPr="004C1A3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D583F" w:rsidRDefault="00CD583F" w:rsidP="00241C7C">
      <w:r>
        <w:separator/>
      </w:r>
    </w:p>
  </w:endnote>
  <w:endnote w:type="continuationSeparator" w:id="0">
    <w:p w:rsidR="00CD583F" w:rsidRDefault="00CD583F" w:rsidP="00241C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D583F" w:rsidRDefault="00CD583F" w:rsidP="00241C7C">
      <w:r>
        <w:separator/>
      </w:r>
    </w:p>
  </w:footnote>
  <w:footnote w:type="continuationSeparator" w:id="0">
    <w:p w:rsidR="00CD583F" w:rsidRDefault="00CD583F" w:rsidP="00241C7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FC6428"/>
    <w:multiLevelType w:val="hybridMultilevel"/>
    <w:tmpl w:val="9E2EB70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19EE67DF"/>
    <w:multiLevelType w:val="hybridMultilevel"/>
    <w:tmpl w:val="2A38FFE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BBB1C33"/>
    <w:multiLevelType w:val="hybridMultilevel"/>
    <w:tmpl w:val="3E10498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DA73D0E"/>
    <w:multiLevelType w:val="multilevel"/>
    <w:tmpl w:val="1DA73D0E"/>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4" w15:restartNumberingAfterBreak="0">
    <w:nsid w:val="22B772B0"/>
    <w:multiLevelType w:val="hybridMultilevel"/>
    <w:tmpl w:val="AA22789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29863058"/>
    <w:multiLevelType w:val="hybridMultilevel"/>
    <w:tmpl w:val="B6965008"/>
    <w:lvl w:ilvl="0" w:tplc="9CCA6F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A1A6EB9"/>
    <w:multiLevelType w:val="multilevel"/>
    <w:tmpl w:val="0084480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39177834"/>
    <w:multiLevelType w:val="hybridMultilevel"/>
    <w:tmpl w:val="9D10E68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01F685E"/>
    <w:multiLevelType w:val="hybridMultilevel"/>
    <w:tmpl w:val="455C5ED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20A209F"/>
    <w:multiLevelType w:val="hybridMultilevel"/>
    <w:tmpl w:val="16F89EC6"/>
    <w:lvl w:ilvl="0" w:tplc="9E083F64">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59E31F4D"/>
    <w:multiLevelType w:val="hybridMultilevel"/>
    <w:tmpl w:val="7EC834A6"/>
    <w:lvl w:ilvl="0" w:tplc="0AE6936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F5A4624"/>
    <w:multiLevelType w:val="hybridMultilevel"/>
    <w:tmpl w:val="12F22E42"/>
    <w:lvl w:ilvl="0" w:tplc="9E083F64">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num w:numId="1">
    <w:abstractNumId w:val="11"/>
  </w:num>
  <w:num w:numId="2">
    <w:abstractNumId w:val="6"/>
  </w:num>
  <w:num w:numId="3">
    <w:abstractNumId w:val="8"/>
  </w:num>
  <w:num w:numId="4">
    <w:abstractNumId w:val="1"/>
  </w:num>
  <w:num w:numId="5">
    <w:abstractNumId w:val="13"/>
  </w:num>
  <w:num w:numId="6">
    <w:abstractNumId w:val="12"/>
  </w:num>
  <w:num w:numId="7">
    <w:abstractNumId w:val="2"/>
  </w:num>
  <w:num w:numId="8">
    <w:abstractNumId w:val="5"/>
  </w:num>
  <w:num w:numId="9">
    <w:abstractNumId w:val="9"/>
  </w:num>
  <w:num w:numId="10">
    <w:abstractNumId w:val="3"/>
  </w:num>
  <w:num w:numId="11">
    <w:abstractNumId w:val="4"/>
  </w:num>
  <w:num w:numId="12">
    <w:abstractNumId w:val="7"/>
  </w:num>
  <w:num w:numId="13">
    <w:abstractNumId w:val="0"/>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7B0"/>
    <w:rsid w:val="00013DCC"/>
    <w:rsid w:val="000442F0"/>
    <w:rsid w:val="00055119"/>
    <w:rsid w:val="00055F8A"/>
    <w:rsid w:val="000729DC"/>
    <w:rsid w:val="00085C7F"/>
    <w:rsid w:val="00086DD7"/>
    <w:rsid w:val="000A6824"/>
    <w:rsid w:val="000E0E7E"/>
    <w:rsid w:val="000F0627"/>
    <w:rsid w:val="00100D92"/>
    <w:rsid w:val="001044D1"/>
    <w:rsid w:val="00106263"/>
    <w:rsid w:val="0011776B"/>
    <w:rsid w:val="001369B2"/>
    <w:rsid w:val="001518A4"/>
    <w:rsid w:val="00154217"/>
    <w:rsid w:val="00163F50"/>
    <w:rsid w:val="001704FA"/>
    <w:rsid w:val="00175053"/>
    <w:rsid w:val="0017516B"/>
    <w:rsid w:val="0017787A"/>
    <w:rsid w:val="001817B0"/>
    <w:rsid w:val="00187211"/>
    <w:rsid w:val="00187C01"/>
    <w:rsid w:val="00196102"/>
    <w:rsid w:val="001A4006"/>
    <w:rsid w:val="001C02D0"/>
    <w:rsid w:val="001D00DE"/>
    <w:rsid w:val="001E3DD0"/>
    <w:rsid w:val="001E4131"/>
    <w:rsid w:val="001E7DF6"/>
    <w:rsid w:val="00214D4D"/>
    <w:rsid w:val="00222D25"/>
    <w:rsid w:val="00231478"/>
    <w:rsid w:val="002327A7"/>
    <w:rsid w:val="00233753"/>
    <w:rsid w:val="00241C7C"/>
    <w:rsid w:val="0024546B"/>
    <w:rsid w:val="002478FB"/>
    <w:rsid w:val="00277B9F"/>
    <w:rsid w:val="002A4D5E"/>
    <w:rsid w:val="002B12CA"/>
    <w:rsid w:val="002D506F"/>
    <w:rsid w:val="002F09F4"/>
    <w:rsid w:val="002F15F7"/>
    <w:rsid w:val="0030311D"/>
    <w:rsid w:val="00304672"/>
    <w:rsid w:val="003101CF"/>
    <w:rsid w:val="003268C8"/>
    <w:rsid w:val="00344B10"/>
    <w:rsid w:val="003540F3"/>
    <w:rsid w:val="0036098C"/>
    <w:rsid w:val="003701B7"/>
    <w:rsid w:val="003726FD"/>
    <w:rsid w:val="00377250"/>
    <w:rsid w:val="00377656"/>
    <w:rsid w:val="003824E9"/>
    <w:rsid w:val="003838E7"/>
    <w:rsid w:val="003C416E"/>
    <w:rsid w:val="003C5E7F"/>
    <w:rsid w:val="003D4349"/>
    <w:rsid w:val="003D7C9B"/>
    <w:rsid w:val="003E4F53"/>
    <w:rsid w:val="003F5A42"/>
    <w:rsid w:val="004045AF"/>
    <w:rsid w:val="00423F89"/>
    <w:rsid w:val="004609D4"/>
    <w:rsid w:val="00466DA5"/>
    <w:rsid w:val="004743E9"/>
    <w:rsid w:val="00483B17"/>
    <w:rsid w:val="004927A4"/>
    <w:rsid w:val="00494B5C"/>
    <w:rsid w:val="00496814"/>
    <w:rsid w:val="004B7AC4"/>
    <w:rsid w:val="004C1269"/>
    <w:rsid w:val="004C1A3B"/>
    <w:rsid w:val="004C7FCC"/>
    <w:rsid w:val="004D2965"/>
    <w:rsid w:val="004D4C9F"/>
    <w:rsid w:val="0050024E"/>
    <w:rsid w:val="00515325"/>
    <w:rsid w:val="005161FE"/>
    <w:rsid w:val="00523941"/>
    <w:rsid w:val="00527AB2"/>
    <w:rsid w:val="00534B5B"/>
    <w:rsid w:val="00537DFA"/>
    <w:rsid w:val="00577DCA"/>
    <w:rsid w:val="00585A32"/>
    <w:rsid w:val="005906BA"/>
    <w:rsid w:val="00593846"/>
    <w:rsid w:val="005A3D17"/>
    <w:rsid w:val="005B0F87"/>
    <w:rsid w:val="005B6E47"/>
    <w:rsid w:val="005E0790"/>
    <w:rsid w:val="005F5C36"/>
    <w:rsid w:val="006048A5"/>
    <w:rsid w:val="00616196"/>
    <w:rsid w:val="00616AA0"/>
    <w:rsid w:val="0062093E"/>
    <w:rsid w:val="006258C3"/>
    <w:rsid w:val="006273BA"/>
    <w:rsid w:val="00650098"/>
    <w:rsid w:val="00671D21"/>
    <w:rsid w:val="00685C64"/>
    <w:rsid w:val="0069033B"/>
    <w:rsid w:val="0069083D"/>
    <w:rsid w:val="00693EB9"/>
    <w:rsid w:val="006A75B7"/>
    <w:rsid w:val="006E5664"/>
    <w:rsid w:val="006E7996"/>
    <w:rsid w:val="00712F9D"/>
    <w:rsid w:val="007252F4"/>
    <w:rsid w:val="007406A4"/>
    <w:rsid w:val="00741D09"/>
    <w:rsid w:val="00742424"/>
    <w:rsid w:val="007555C9"/>
    <w:rsid w:val="00764C43"/>
    <w:rsid w:val="007720A6"/>
    <w:rsid w:val="00774586"/>
    <w:rsid w:val="00782CC2"/>
    <w:rsid w:val="00797845"/>
    <w:rsid w:val="007A2B53"/>
    <w:rsid w:val="007B5048"/>
    <w:rsid w:val="007C1866"/>
    <w:rsid w:val="007C469E"/>
    <w:rsid w:val="007D3318"/>
    <w:rsid w:val="007D6D65"/>
    <w:rsid w:val="007F1F62"/>
    <w:rsid w:val="0080024A"/>
    <w:rsid w:val="00806957"/>
    <w:rsid w:val="00831317"/>
    <w:rsid w:val="0083685E"/>
    <w:rsid w:val="00883EFF"/>
    <w:rsid w:val="008876EE"/>
    <w:rsid w:val="008A4700"/>
    <w:rsid w:val="008B66EF"/>
    <w:rsid w:val="008B677D"/>
    <w:rsid w:val="008C32AA"/>
    <w:rsid w:val="008C682A"/>
    <w:rsid w:val="008D1570"/>
    <w:rsid w:val="008D6A0A"/>
    <w:rsid w:val="008D7980"/>
    <w:rsid w:val="008E00A7"/>
    <w:rsid w:val="008E2EE2"/>
    <w:rsid w:val="00910A73"/>
    <w:rsid w:val="009400A1"/>
    <w:rsid w:val="0095000F"/>
    <w:rsid w:val="00961ECF"/>
    <w:rsid w:val="00970C0F"/>
    <w:rsid w:val="00987B57"/>
    <w:rsid w:val="009C0E14"/>
    <w:rsid w:val="009C141D"/>
    <w:rsid w:val="009D4C20"/>
    <w:rsid w:val="009E206C"/>
    <w:rsid w:val="009F11D0"/>
    <w:rsid w:val="009F34C4"/>
    <w:rsid w:val="00A06AD5"/>
    <w:rsid w:val="00A17FFA"/>
    <w:rsid w:val="00A37C4F"/>
    <w:rsid w:val="00A41B1D"/>
    <w:rsid w:val="00A55FCA"/>
    <w:rsid w:val="00A618A1"/>
    <w:rsid w:val="00A91B81"/>
    <w:rsid w:val="00AA301D"/>
    <w:rsid w:val="00AB3067"/>
    <w:rsid w:val="00AF0F90"/>
    <w:rsid w:val="00B01E7A"/>
    <w:rsid w:val="00B033DA"/>
    <w:rsid w:val="00B063E5"/>
    <w:rsid w:val="00B3436A"/>
    <w:rsid w:val="00B55392"/>
    <w:rsid w:val="00B561BB"/>
    <w:rsid w:val="00B70904"/>
    <w:rsid w:val="00B721C1"/>
    <w:rsid w:val="00B938B3"/>
    <w:rsid w:val="00B9679A"/>
    <w:rsid w:val="00BA1D44"/>
    <w:rsid w:val="00BD50C2"/>
    <w:rsid w:val="00BE22BA"/>
    <w:rsid w:val="00BF1545"/>
    <w:rsid w:val="00BF777E"/>
    <w:rsid w:val="00C04BC9"/>
    <w:rsid w:val="00C04E8D"/>
    <w:rsid w:val="00C11616"/>
    <w:rsid w:val="00C159E9"/>
    <w:rsid w:val="00C33DD6"/>
    <w:rsid w:val="00C348A9"/>
    <w:rsid w:val="00C42CFB"/>
    <w:rsid w:val="00C43203"/>
    <w:rsid w:val="00C441FB"/>
    <w:rsid w:val="00C5146C"/>
    <w:rsid w:val="00C619D9"/>
    <w:rsid w:val="00C7414F"/>
    <w:rsid w:val="00C958DD"/>
    <w:rsid w:val="00CA6D2C"/>
    <w:rsid w:val="00CD4219"/>
    <w:rsid w:val="00CD583F"/>
    <w:rsid w:val="00CD7286"/>
    <w:rsid w:val="00CF0F6D"/>
    <w:rsid w:val="00CF68C5"/>
    <w:rsid w:val="00D00A7C"/>
    <w:rsid w:val="00D03CFE"/>
    <w:rsid w:val="00D103AA"/>
    <w:rsid w:val="00D17D25"/>
    <w:rsid w:val="00D2405B"/>
    <w:rsid w:val="00D4183C"/>
    <w:rsid w:val="00D56E6C"/>
    <w:rsid w:val="00D57E9A"/>
    <w:rsid w:val="00D75EDC"/>
    <w:rsid w:val="00D833F6"/>
    <w:rsid w:val="00D90949"/>
    <w:rsid w:val="00D9292E"/>
    <w:rsid w:val="00D953CF"/>
    <w:rsid w:val="00DA6871"/>
    <w:rsid w:val="00DA6C82"/>
    <w:rsid w:val="00DB2AC4"/>
    <w:rsid w:val="00DD25FA"/>
    <w:rsid w:val="00DD577C"/>
    <w:rsid w:val="00E077D2"/>
    <w:rsid w:val="00E16FD6"/>
    <w:rsid w:val="00E23E74"/>
    <w:rsid w:val="00E33DA3"/>
    <w:rsid w:val="00E33DE6"/>
    <w:rsid w:val="00E34C5D"/>
    <w:rsid w:val="00E367ED"/>
    <w:rsid w:val="00E407CF"/>
    <w:rsid w:val="00E4478D"/>
    <w:rsid w:val="00E84C44"/>
    <w:rsid w:val="00E866FE"/>
    <w:rsid w:val="00E97E2A"/>
    <w:rsid w:val="00EB427B"/>
    <w:rsid w:val="00ED517E"/>
    <w:rsid w:val="00EE0EB3"/>
    <w:rsid w:val="00EE41E0"/>
    <w:rsid w:val="00EE46B4"/>
    <w:rsid w:val="00EE566B"/>
    <w:rsid w:val="00F01CA2"/>
    <w:rsid w:val="00F333E6"/>
    <w:rsid w:val="00F431C6"/>
    <w:rsid w:val="00F53C3F"/>
    <w:rsid w:val="00F74C45"/>
    <w:rsid w:val="00FA1C85"/>
    <w:rsid w:val="00FD71F5"/>
    <w:rsid w:val="00FE4744"/>
    <w:rsid w:val="00FE59DE"/>
    <w:rsid w:val="00FF6C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9E090A"/>
  <w15:docId w15:val="{36E68619-3FE6-4013-A948-F7B8DD2860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pPr>
      <w:widowControl w:val="0"/>
      <w:jc w:val="both"/>
    </w:pPr>
  </w:style>
  <w:style w:type="paragraph" w:styleId="1">
    <w:name w:val="heading 1"/>
    <w:basedOn w:val="a"/>
    <w:next w:val="a"/>
    <w:link w:val="10"/>
    <w:uiPriority w:val="9"/>
    <w:rsid w:val="00E367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rsid w:val="00E367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rsid w:val="00E367E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表内容"/>
    <w:basedOn w:val="a"/>
    <w:rsid w:val="00E367ED"/>
    <w:pPr>
      <w:adjustRightInd w:val="0"/>
      <w:snapToGrid w:val="0"/>
      <w:spacing w:before="60" w:after="60"/>
      <w:jc w:val="center"/>
    </w:pPr>
    <w:rPr>
      <w:rFonts w:ascii="Times New Roman" w:eastAsia="宋体" w:hAnsi="Times New Roman" w:cs="Times New Roman"/>
      <w:szCs w:val="24"/>
    </w:rPr>
  </w:style>
  <w:style w:type="paragraph" w:customStyle="1" w:styleId="-0">
    <w:name w:val="毕-表题"/>
    <w:basedOn w:val="a"/>
    <w:rsid w:val="00E367ED"/>
    <w:pPr>
      <w:adjustRightInd w:val="0"/>
      <w:snapToGrid w:val="0"/>
      <w:spacing w:beforeLines="50" w:before="50"/>
      <w:jc w:val="center"/>
    </w:pPr>
    <w:rPr>
      <w:rFonts w:ascii="Times New Roman" w:eastAsia="宋体" w:hAnsi="Times New Roman" w:cs="Times New Roman"/>
    </w:rPr>
  </w:style>
  <w:style w:type="paragraph" w:customStyle="1" w:styleId="-1">
    <w:name w:val="毕-二级标题"/>
    <w:basedOn w:val="a"/>
    <w:qFormat/>
    <w:rsid w:val="00E367ED"/>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2">
    <w:name w:val="毕-公式编号"/>
    <w:basedOn w:val="a"/>
    <w:link w:val="-Char"/>
    <w:rsid w:val="00E367ED"/>
    <w:pPr>
      <w:tabs>
        <w:tab w:val="center" w:pos="4160"/>
        <w:tab w:val="right" w:pos="8320"/>
      </w:tabs>
      <w:snapToGrid w:val="0"/>
      <w:spacing w:line="360" w:lineRule="auto"/>
      <w:jc w:val="right"/>
    </w:pPr>
    <w:rPr>
      <w:rFonts w:ascii="Times New Roman" w:eastAsia="Times New Roman" w:hAnsi="Times New Roman" w:cs="Times New Roman"/>
      <w:snapToGrid w:val="0"/>
      <w:sz w:val="24"/>
      <w:szCs w:val="24"/>
    </w:rPr>
  </w:style>
  <w:style w:type="character" w:customStyle="1" w:styleId="-Char">
    <w:name w:val="毕-公式编号 Char"/>
    <w:link w:val="-2"/>
    <w:rsid w:val="00E367ED"/>
    <w:rPr>
      <w:rFonts w:ascii="Times New Roman" w:eastAsia="Times New Roman" w:hAnsi="Times New Roman" w:cs="Times New Roman"/>
      <w:snapToGrid w:val="0"/>
      <w:sz w:val="24"/>
      <w:szCs w:val="24"/>
    </w:rPr>
  </w:style>
  <w:style w:type="paragraph" w:customStyle="1" w:styleId="-3">
    <w:name w:val="毕-三级标题"/>
    <w:basedOn w:val="a"/>
    <w:qFormat/>
    <w:rsid w:val="00E367ED"/>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4">
    <w:name w:val="毕-题目"/>
    <w:basedOn w:val="a"/>
    <w:qFormat/>
    <w:rsid w:val="00E367ED"/>
    <w:pPr>
      <w:adjustRightInd w:val="0"/>
      <w:snapToGrid w:val="0"/>
      <w:spacing w:before="600" w:after="400"/>
      <w:jc w:val="center"/>
    </w:pPr>
    <w:rPr>
      <w:rFonts w:ascii="Times New Roman" w:eastAsia="黑体" w:hAnsi="Times New Roman" w:cs="Times New Roman"/>
      <w:sz w:val="36"/>
    </w:rPr>
  </w:style>
  <w:style w:type="paragraph" w:customStyle="1" w:styleId="-5">
    <w:name w:val="毕-图题"/>
    <w:basedOn w:val="a"/>
    <w:qFormat/>
    <w:rsid w:val="00E367ED"/>
    <w:pPr>
      <w:adjustRightInd w:val="0"/>
      <w:snapToGrid w:val="0"/>
      <w:spacing w:afterLines="50" w:after="50" w:line="360" w:lineRule="auto"/>
      <w:jc w:val="center"/>
    </w:pPr>
    <w:rPr>
      <w:rFonts w:ascii="Times New Roman" w:eastAsia="宋体" w:hAnsi="Times New Roman" w:cs="Times New Roman"/>
      <w:szCs w:val="24"/>
    </w:rPr>
  </w:style>
  <w:style w:type="paragraph" w:customStyle="1" w:styleId="-6">
    <w:name w:val="毕-一级标题"/>
    <w:basedOn w:val="a"/>
    <w:qFormat/>
    <w:rsid w:val="00E367ED"/>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7">
    <w:name w:val="毕-摘要"/>
    <w:basedOn w:val="a"/>
    <w:qFormat/>
    <w:rsid w:val="00E367ED"/>
    <w:pPr>
      <w:adjustRightInd w:val="0"/>
      <w:snapToGrid w:val="0"/>
      <w:spacing w:line="360" w:lineRule="auto"/>
    </w:pPr>
    <w:rPr>
      <w:rFonts w:ascii="Times New Roman" w:eastAsia="宋体" w:hAnsi="Times New Roman" w:cs="Times New Roman"/>
      <w:sz w:val="24"/>
    </w:rPr>
  </w:style>
  <w:style w:type="paragraph" w:customStyle="1" w:styleId="-8">
    <w:name w:val="毕-正文"/>
    <w:basedOn w:val="a"/>
    <w:link w:val="-Char0"/>
    <w:qFormat/>
    <w:rsid w:val="00E367ED"/>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0">
    <w:name w:val="毕-正文 Char"/>
    <w:basedOn w:val="a0"/>
    <w:link w:val="-8"/>
    <w:rsid w:val="00E367ED"/>
    <w:rPr>
      <w:rFonts w:ascii="Times New Roman" w:eastAsia="宋体" w:hAnsi="Times New Roman" w:cs="Times New Roman"/>
      <w:sz w:val="24"/>
    </w:rPr>
  </w:style>
  <w:style w:type="paragraph" w:customStyle="1" w:styleId="-9">
    <w:name w:val="综-标题"/>
    <w:basedOn w:val="1"/>
    <w:next w:val="a"/>
    <w:rsid w:val="00E367ED"/>
    <w:pPr>
      <w:snapToGrid w:val="0"/>
      <w:spacing w:before="600" w:after="400" w:line="400" w:lineRule="exact"/>
      <w:jc w:val="center"/>
    </w:pPr>
    <w:rPr>
      <w:rFonts w:ascii="Times New Roman" w:eastAsia="黑体" w:hAnsi="Times New Roman"/>
      <w:sz w:val="32"/>
      <w:szCs w:val="22"/>
    </w:rPr>
  </w:style>
  <w:style w:type="character" w:customStyle="1" w:styleId="10">
    <w:name w:val="标题 1 字符"/>
    <w:basedOn w:val="a0"/>
    <w:link w:val="1"/>
    <w:uiPriority w:val="9"/>
    <w:rsid w:val="00E367ED"/>
    <w:rPr>
      <w:b/>
      <w:bCs/>
      <w:kern w:val="44"/>
      <w:sz w:val="44"/>
      <w:szCs w:val="44"/>
    </w:rPr>
  </w:style>
  <w:style w:type="paragraph" w:customStyle="1" w:styleId="-a">
    <w:name w:val="毕-参考文献"/>
    <w:basedOn w:val="a"/>
    <w:qFormat/>
    <w:rsid w:val="00E367ED"/>
    <w:pPr>
      <w:snapToGrid w:val="0"/>
      <w:spacing w:line="360" w:lineRule="auto"/>
      <w:ind w:left="222" w:hanging="420"/>
    </w:pPr>
    <w:rPr>
      <w:rFonts w:ascii="Times New Roman" w:eastAsia="宋体" w:hAnsi="Times New Roman"/>
      <w:sz w:val="24"/>
    </w:rPr>
  </w:style>
  <w:style w:type="paragraph" w:customStyle="1" w:styleId="-b">
    <w:name w:val="综-二级标题"/>
    <w:basedOn w:val="a"/>
    <w:rsid w:val="00E367ED"/>
    <w:pPr>
      <w:spacing w:before="100" w:beforeAutospacing="1" w:after="100" w:afterAutospacing="1" w:line="400" w:lineRule="exact"/>
      <w:outlineLvl w:val="1"/>
    </w:pPr>
    <w:rPr>
      <w:rFonts w:ascii="Times New Roman" w:eastAsia="黑体" w:hAnsi="Times New Roman"/>
      <w:sz w:val="24"/>
    </w:rPr>
  </w:style>
  <w:style w:type="paragraph" w:customStyle="1" w:styleId="-c">
    <w:name w:val="综-关键词"/>
    <w:basedOn w:val="a"/>
    <w:rsid w:val="00E367ED"/>
    <w:pPr>
      <w:spacing w:line="360" w:lineRule="auto"/>
    </w:pPr>
    <w:rPr>
      <w:rFonts w:ascii="Times New Roman" w:eastAsia="宋体" w:hAnsi="Times New Roman"/>
      <w:sz w:val="24"/>
    </w:rPr>
  </w:style>
  <w:style w:type="paragraph" w:customStyle="1" w:styleId="-d">
    <w:name w:val="综-三级标题"/>
    <w:basedOn w:val="a"/>
    <w:rsid w:val="00E367ED"/>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e">
    <w:name w:val="综-姓名标题"/>
    <w:basedOn w:val="a"/>
    <w:rsid w:val="00E367ED"/>
    <w:pPr>
      <w:snapToGrid w:val="0"/>
      <w:spacing w:before="600" w:after="400" w:line="400" w:lineRule="exact"/>
      <w:jc w:val="center"/>
    </w:pPr>
    <w:rPr>
      <w:rFonts w:ascii="Times New Roman" w:eastAsia="黑体" w:hAnsi="Times New Roman"/>
      <w:sz w:val="24"/>
    </w:rPr>
  </w:style>
  <w:style w:type="paragraph" w:customStyle="1" w:styleId="-f">
    <w:name w:val="综-一级标题"/>
    <w:basedOn w:val="2"/>
    <w:next w:val="a"/>
    <w:rsid w:val="00E367ED"/>
    <w:pPr>
      <w:tabs>
        <w:tab w:val="right" w:pos="8316"/>
      </w:tabs>
      <w:snapToGrid w:val="0"/>
      <w:spacing w:before="600" w:beforeAutospacing="1" w:after="400" w:afterAutospacing="1" w:line="400" w:lineRule="exact"/>
      <w:outlineLvl w:val="0"/>
    </w:pPr>
    <w:rPr>
      <w:rFonts w:ascii="Arial" w:eastAsia="黑体" w:hAnsi="Arial" w:cstheme="minorBidi"/>
      <w:b w:val="0"/>
      <w:sz w:val="28"/>
      <w:szCs w:val="22"/>
    </w:rPr>
  </w:style>
  <w:style w:type="character" w:customStyle="1" w:styleId="20">
    <w:name w:val="标题 2 字符"/>
    <w:basedOn w:val="a0"/>
    <w:link w:val="2"/>
    <w:uiPriority w:val="9"/>
    <w:rsid w:val="00E367ED"/>
    <w:rPr>
      <w:rFonts w:asciiTheme="majorHAnsi" w:eastAsiaTheme="majorEastAsia" w:hAnsiTheme="majorHAnsi" w:cstheme="majorBidi"/>
      <w:b/>
      <w:bCs/>
      <w:sz w:val="32"/>
      <w:szCs w:val="32"/>
    </w:rPr>
  </w:style>
  <w:style w:type="paragraph" w:customStyle="1" w:styleId="-f0">
    <w:name w:val="综-摘要"/>
    <w:basedOn w:val="a"/>
    <w:rsid w:val="00E367ED"/>
    <w:pPr>
      <w:snapToGrid w:val="0"/>
      <w:spacing w:line="360" w:lineRule="auto"/>
    </w:pPr>
    <w:rPr>
      <w:rFonts w:ascii="Times New Roman" w:eastAsia="宋体" w:hAnsi="Times New Roman"/>
      <w:sz w:val="24"/>
    </w:rPr>
  </w:style>
  <w:style w:type="paragraph" w:customStyle="1" w:styleId="-f1">
    <w:name w:val="综-正文"/>
    <w:basedOn w:val="a"/>
    <w:link w:val="-Char1"/>
    <w:rsid w:val="00E367ED"/>
    <w:pPr>
      <w:snapToGrid w:val="0"/>
      <w:spacing w:line="360" w:lineRule="auto"/>
    </w:pPr>
    <w:rPr>
      <w:rFonts w:ascii="Times New Roman" w:eastAsia="宋体" w:hAnsi="Times New Roman"/>
      <w:sz w:val="24"/>
    </w:rPr>
  </w:style>
  <w:style w:type="character" w:customStyle="1" w:styleId="-Char1">
    <w:name w:val="综-正文 Char"/>
    <w:basedOn w:val="a0"/>
    <w:link w:val="-f1"/>
    <w:rsid w:val="00E367ED"/>
    <w:rPr>
      <w:rFonts w:ascii="Times New Roman" w:eastAsia="宋体" w:hAnsi="Times New Roman"/>
      <w:sz w:val="24"/>
    </w:rPr>
  </w:style>
  <w:style w:type="paragraph" w:styleId="a3">
    <w:name w:val="List Paragraph"/>
    <w:basedOn w:val="a"/>
    <w:uiPriority w:val="1"/>
    <w:qFormat/>
    <w:rsid w:val="00E367ED"/>
    <w:pPr>
      <w:ind w:firstLineChars="200" w:firstLine="420"/>
    </w:pPr>
  </w:style>
  <w:style w:type="character" w:styleId="a4">
    <w:name w:val="Intense Reference"/>
    <w:basedOn w:val="a0"/>
    <w:uiPriority w:val="32"/>
    <w:rsid w:val="00E367ED"/>
    <w:rPr>
      <w:b/>
      <w:bCs/>
      <w:smallCaps/>
      <w:color w:val="C0504D" w:themeColor="accent2"/>
      <w:spacing w:val="5"/>
      <w:u w:val="single"/>
    </w:rPr>
  </w:style>
  <w:style w:type="character" w:customStyle="1" w:styleId="30">
    <w:name w:val="标题 3 字符"/>
    <w:basedOn w:val="a0"/>
    <w:link w:val="3"/>
    <w:uiPriority w:val="9"/>
    <w:rsid w:val="00E367ED"/>
    <w:rPr>
      <w:b/>
      <w:bCs/>
      <w:sz w:val="32"/>
      <w:szCs w:val="32"/>
    </w:rPr>
  </w:style>
  <w:style w:type="paragraph" w:styleId="a5">
    <w:name w:val="header"/>
    <w:basedOn w:val="a"/>
    <w:link w:val="a6"/>
    <w:uiPriority w:val="99"/>
    <w:unhideWhenUsed/>
    <w:rsid w:val="00241C7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241C7C"/>
    <w:rPr>
      <w:sz w:val="18"/>
      <w:szCs w:val="18"/>
    </w:rPr>
  </w:style>
  <w:style w:type="paragraph" w:styleId="a7">
    <w:name w:val="footer"/>
    <w:basedOn w:val="a"/>
    <w:link w:val="a8"/>
    <w:uiPriority w:val="99"/>
    <w:unhideWhenUsed/>
    <w:rsid w:val="00241C7C"/>
    <w:pPr>
      <w:tabs>
        <w:tab w:val="center" w:pos="4153"/>
        <w:tab w:val="right" w:pos="8306"/>
      </w:tabs>
      <w:snapToGrid w:val="0"/>
      <w:jc w:val="left"/>
    </w:pPr>
    <w:rPr>
      <w:sz w:val="18"/>
      <w:szCs w:val="18"/>
    </w:rPr>
  </w:style>
  <w:style w:type="character" w:customStyle="1" w:styleId="a8">
    <w:name w:val="页脚 字符"/>
    <w:basedOn w:val="a0"/>
    <w:link w:val="a7"/>
    <w:uiPriority w:val="99"/>
    <w:rsid w:val="00241C7C"/>
    <w:rPr>
      <w:sz w:val="18"/>
      <w:szCs w:val="18"/>
    </w:rPr>
  </w:style>
  <w:style w:type="paragraph" w:styleId="a9">
    <w:name w:val="annotation text"/>
    <w:basedOn w:val="a"/>
    <w:link w:val="aa"/>
    <w:rsid w:val="00241C7C"/>
    <w:pPr>
      <w:spacing w:line="360" w:lineRule="auto"/>
      <w:jc w:val="left"/>
    </w:pPr>
    <w:rPr>
      <w:rFonts w:ascii="Times New Roman" w:eastAsia="宋体" w:hAnsi="Times New Roman" w:cs="Times New Roman"/>
      <w:bCs/>
      <w:sz w:val="24"/>
      <w:szCs w:val="24"/>
    </w:rPr>
  </w:style>
  <w:style w:type="character" w:customStyle="1" w:styleId="aa">
    <w:name w:val="批注文字 字符"/>
    <w:basedOn w:val="a0"/>
    <w:link w:val="a9"/>
    <w:rsid w:val="00241C7C"/>
    <w:rPr>
      <w:rFonts w:ascii="Times New Roman" w:eastAsia="宋体" w:hAnsi="Times New Roman" w:cs="Times New Roman"/>
      <w:bCs/>
      <w:sz w:val="24"/>
      <w:szCs w:val="24"/>
    </w:rPr>
  </w:style>
  <w:style w:type="paragraph" w:customStyle="1" w:styleId="-f2">
    <w:name w:val="毕-四级标题"/>
    <w:basedOn w:val="-3"/>
    <w:next w:val="-8"/>
    <w:qFormat/>
    <w:rsid w:val="003E4F53"/>
    <w:pPr>
      <w:outlineLvl w:val="3"/>
    </w:pPr>
  </w:style>
  <w:style w:type="table" w:styleId="21">
    <w:name w:val="Plain Table 2"/>
    <w:basedOn w:val="a1"/>
    <w:uiPriority w:val="42"/>
    <w:rsid w:val="00C958D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b">
    <w:name w:val="Table Grid"/>
    <w:basedOn w:val="a1"/>
    <w:uiPriority w:val="59"/>
    <w:rsid w:val="008B67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Grid Table 1 Light"/>
    <w:basedOn w:val="a1"/>
    <w:uiPriority w:val="46"/>
    <w:rsid w:val="008B677D"/>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0342568">
      <w:bodyDiv w:val="1"/>
      <w:marLeft w:val="0"/>
      <w:marRight w:val="0"/>
      <w:marTop w:val="0"/>
      <w:marBottom w:val="0"/>
      <w:divBdr>
        <w:top w:val="none" w:sz="0" w:space="0" w:color="auto"/>
        <w:left w:val="none" w:sz="0" w:space="0" w:color="auto"/>
        <w:bottom w:val="none" w:sz="0" w:space="0" w:color="auto"/>
        <w:right w:val="none" w:sz="0" w:space="0" w:color="auto"/>
      </w:divBdr>
    </w:div>
    <w:div w:id="1956666669">
      <w:bodyDiv w:val="1"/>
      <w:marLeft w:val="0"/>
      <w:marRight w:val="0"/>
      <w:marTop w:val="0"/>
      <w:marBottom w:val="0"/>
      <w:divBdr>
        <w:top w:val="none" w:sz="0" w:space="0" w:color="auto"/>
        <w:left w:val="none" w:sz="0" w:space="0" w:color="auto"/>
        <w:bottom w:val="none" w:sz="0" w:space="0" w:color="auto"/>
        <w:right w:val="none" w:sz="0" w:space="0" w:color="auto"/>
      </w:divBdr>
    </w:div>
    <w:div w:id="21377499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4.wmf"/><Relationship Id="rId50" Type="http://schemas.openxmlformats.org/officeDocument/2006/relationships/oleObject" Target="embeddings/oleObject19.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8.bin"/><Relationship Id="rId76" Type="http://schemas.openxmlformats.org/officeDocument/2006/relationships/oleObject" Target="embeddings/oleObject32.bin"/><Relationship Id="rId84" Type="http://schemas.openxmlformats.org/officeDocument/2006/relationships/oleObject" Target="embeddings/oleObject36.bin"/><Relationship Id="rId89" Type="http://schemas.openxmlformats.org/officeDocument/2006/relationships/image" Target="media/image45.wmf"/><Relationship Id="rId97"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6.wmf"/><Relationship Id="rId92" Type="http://schemas.openxmlformats.org/officeDocument/2006/relationships/oleObject" Target="embeddings/oleObject40.bin"/><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image" Target="media/image5.tmp"/><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40.wmf"/><Relationship Id="rId87" Type="http://schemas.openxmlformats.org/officeDocument/2006/relationships/image" Target="media/image44.wmf"/><Relationship Id="rId5" Type="http://schemas.openxmlformats.org/officeDocument/2006/relationships/footnotes" Target="footnotes.xml"/><Relationship Id="rId61" Type="http://schemas.openxmlformats.org/officeDocument/2006/relationships/image" Target="media/image31.wmf"/><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image" Target="media/image48.wmf"/><Relationship Id="rId19" Type="http://schemas.openxmlformats.org/officeDocument/2006/relationships/oleObject" Target="embeddings/oleObject3.bin"/><Relationship Id="rId14" Type="http://schemas.openxmlformats.org/officeDocument/2006/relationships/image" Target="media/image8.png"/><Relationship Id="rId22" Type="http://schemas.openxmlformats.org/officeDocument/2006/relationships/image" Target="media/image12.wmf"/><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5.wmf"/><Relationship Id="rId77" Type="http://schemas.openxmlformats.org/officeDocument/2006/relationships/image" Target="media/image39.wmf"/><Relationship Id="rId8" Type="http://schemas.openxmlformats.org/officeDocument/2006/relationships/image" Target="media/image2.png"/><Relationship Id="rId51" Type="http://schemas.openxmlformats.org/officeDocument/2006/relationships/image" Target="media/image26.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tmp"/><Relationship Id="rId17" Type="http://schemas.openxmlformats.org/officeDocument/2006/relationships/image" Target="media/image10.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11.wmf"/><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8.bin"/><Relationship Id="rId91" Type="http://schemas.openxmlformats.org/officeDocument/2006/relationships/image" Target="media/image46.wmf"/><Relationship Id="rId9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4.png"/><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image" Target="media/image41.wmf"/><Relationship Id="rId86" Type="http://schemas.openxmlformats.org/officeDocument/2006/relationships/oleObject" Target="embeddings/oleObject37.bin"/><Relationship Id="rId94"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oleObject" Target="embeddings/oleObject2.bin"/><Relationship Id="rId39" Type="http://schemas.openxmlformats.org/officeDocument/2006/relationships/image" Target="media/image2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9</TotalTime>
  <Pages>11</Pages>
  <Words>1102</Words>
  <Characters>6288</Characters>
  <Application>Microsoft Office Word</Application>
  <DocSecurity>0</DocSecurity>
  <Lines>52</Lines>
  <Paragraphs>14</Paragraphs>
  <ScaleCrop>false</ScaleCrop>
  <Company>China</Company>
  <LinksUpToDate>false</LinksUpToDate>
  <CharactersWithSpaces>7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ao</dc:creator>
  <cp:keywords/>
  <dc:description/>
  <cp:lastModifiedBy>朱 鑫栋</cp:lastModifiedBy>
  <cp:revision>218</cp:revision>
  <cp:lastPrinted>2018-04-03T04:55:00Z</cp:lastPrinted>
  <dcterms:created xsi:type="dcterms:W3CDTF">2018-02-27T08:42:00Z</dcterms:created>
  <dcterms:modified xsi:type="dcterms:W3CDTF">2018-05-28T12:38:00Z</dcterms:modified>
</cp:coreProperties>
</file>